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0"/>
  </p:notesMasterIdLst>
  <p:sldIdLst>
    <p:sldId id="259" r:id="rId2"/>
    <p:sldId id="263" r:id="rId3"/>
    <p:sldId id="272" r:id="rId4"/>
    <p:sldId id="281" r:id="rId5"/>
    <p:sldId id="288" r:id="rId6"/>
    <p:sldId id="267" r:id="rId7"/>
    <p:sldId id="289" r:id="rId8"/>
    <p:sldId id="291" r:id="rId9"/>
    <p:sldId id="292" r:id="rId10"/>
    <p:sldId id="293" r:id="rId11"/>
    <p:sldId id="295" r:id="rId12"/>
    <p:sldId id="294" r:id="rId13"/>
    <p:sldId id="296" r:id="rId14"/>
    <p:sldId id="297" r:id="rId15"/>
    <p:sldId id="298" r:id="rId16"/>
    <p:sldId id="299" r:id="rId17"/>
    <p:sldId id="301" r:id="rId18"/>
    <p:sldId id="300" r:id="rId19"/>
    <p:sldId id="275" r:id="rId20"/>
    <p:sldId id="276" r:id="rId21"/>
    <p:sldId id="277" r:id="rId22"/>
    <p:sldId id="302" r:id="rId23"/>
    <p:sldId id="303" r:id="rId24"/>
    <p:sldId id="304" r:id="rId25"/>
    <p:sldId id="305" r:id="rId26"/>
    <p:sldId id="306" r:id="rId27"/>
    <p:sldId id="307" r:id="rId28"/>
    <p:sldId id="290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4B95BB"/>
    <a:srgbClr val="0E2E39"/>
    <a:srgbClr val="AAAAAA"/>
    <a:srgbClr val="6090A5"/>
    <a:srgbClr val="C1C1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16" autoAdjust="0"/>
    <p:restoredTop sz="96410" autoAdjust="0"/>
  </p:normalViewPr>
  <p:slideViewPr>
    <p:cSldViewPr snapToGrid="0" snapToObjects="1">
      <p:cViewPr varScale="1">
        <p:scale>
          <a:sx n="82" d="100"/>
          <a:sy n="82" d="100"/>
        </p:scale>
        <p:origin x="130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nissen\Downloads\FMCboostergeometry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4.617106005289362E-2"/>
          <c:y val="9.2089346601810479E-2"/>
          <c:w val="0.9132011743724342"/>
          <c:h val="0.81045641530385626"/>
        </c:manualLayout>
      </c:layout>
      <c:scatterChart>
        <c:scatterStyle val="lineMarker"/>
        <c:varyColors val="0"/>
        <c:ser>
          <c:idx val="4"/>
          <c:order val="4"/>
          <c:tx>
            <c:v>Outline</c:v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5"/>
              </a:solidFill>
              <a:ln w="9525">
                <a:solidFill>
                  <a:schemeClr val="accent5"/>
                </a:solidFill>
              </a:ln>
              <a:effectLst/>
            </c:spPr>
          </c:marker>
          <c:xVal>
            <c:numRef>
              <c:f>FMCboostergeo!$B$9:$B$562</c:f>
              <c:numCache>
                <c:formatCode>General</c:formatCode>
                <c:ptCount val="55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-0.1021278477</c:v>
                </c:pt>
                <c:pt idx="5">
                  <c:v>-0.12282816069999999</c:v>
                </c:pt>
                <c:pt idx="6">
                  <c:v>-0.15151042240000001</c:v>
                </c:pt>
                <c:pt idx="7">
                  <c:v>-0.17221073540000001</c:v>
                </c:pt>
                <c:pt idx="8">
                  <c:v>-0.47648292289999999</c:v>
                </c:pt>
                <c:pt idx="9">
                  <c:v>-0.51745559779999994</c:v>
                </c:pt>
                <c:pt idx="10">
                  <c:v>-0.57422715410000003</c:v>
                </c:pt>
                <c:pt idx="11">
                  <c:v>-0.68777026659999996</c:v>
                </c:pt>
                <c:pt idx="12">
                  <c:v>-0.74454182290000004</c:v>
                </c:pt>
                <c:pt idx="13">
                  <c:v>-0.78551449770000004</c:v>
                </c:pt>
                <c:pt idx="14">
                  <c:v>-1.2856406069999999</c:v>
                </c:pt>
                <c:pt idx="15">
                  <c:v>-1.346038589</c:v>
                </c:pt>
                <c:pt idx="16">
                  <c:v>-1.4297257649999999</c:v>
                </c:pt>
                <c:pt idx="17">
                  <c:v>-1.4901237460000001</c:v>
                </c:pt>
                <c:pt idx="18">
                  <c:v>-2.1757643440000001</c:v>
                </c:pt>
                <c:pt idx="19">
                  <c:v>-2.254338986</c:v>
                </c:pt>
                <c:pt idx="20">
                  <c:v>-2.3632116609999998</c:v>
                </c:pt>
                <c:pt idx="21">
                  <c:v>-2.5809570100000001</c:v>
                </c:pt>
                <c:pt idx="22">
                  <c:v>-2.6898296849999999</c:v>
                </c:pt>
                <c:pt idx="23">
                  <c:v>-2.7684043269999998</c:v>
                </c:pt>
                <c:pt idx="24">
                  <c:v>-3.542383493</c:v>
                </c:pt>
                <c:pt idx="25">
                  <c:v>-3.620958135</c:v>
                </c:pt>
                <c:pt idx="26">
                  <c:v>-3.7298308100000002</c:v>
                </c:pt>
                <c:pt idx="27">
                  <c:v>-3.8084054510000001</c:v>
                </c:pt>
                <c:pt idx="28">
                  <c:v>-4.5823846169999998</c:v>
                </c:pt>
                <c:pt idx="29">
                  <c:v>-4.6609592590000002</c:v>
                </c:pt>
                <c:pt idx="30">
                  <c:v>-4.7698319339999999</c:v>
                </c:pt>
                <c:pt idx="31">
                  <c:v>-4.9875772830000003</c:v>
                </c:pt>
                <c:pt idx="32">
                  <c:v>-5.096449958</c:v>
                </c:pt>
                <c:pt idx="33">
                  <c:v>-5.1750246000000004</c:v>
                </c:pt>
                <c:pt idx="34">
                  <c:v>-5.9490037659999997</c:v>
                </c:pt>
                <c:pt idx="35">
                  <c:v>-6.0275784080000001</c:v>
                </c:pt>
                <c:pt idx="36">
                  <c:v>-6.1364510819999998</c:v>
                </c:pt>
                <c:pt idx="37">
                  <c:v>-6.2150257240000002</c:v>
                </c:pt>
                <c:pt idx="38">
                  <c:v>-6.9890048900000004</c:v>
                </c:pt>
                <c:pt idx="39">
                  <c:v>-7.0675795319999999</c:v>
                </c:pt>
                <c:pt idx="40">
                  <c:v>-7.1764522069999996</c:v>
                </c:pt>
                <c:pt idx="41">
                  <c:v>-7.3941975559999999</c:v>
                </c:pt>
                <c:pt idx="42">
                  <c:v>-7.5030702309999997</c:v>
                </c:pt>
                <c:pt idx="43">
                  <c:v>-7.5816448730000001</c:v>
                </c:pt>
                <c:pt idx="44">
                  <c:v>-8.4386252630000005</c:v>
                </c:pt>
                <c:pt idx="45">
                  <c:v>-8.5337521400000007</c:v>
                </c:pt>
                <c:pt idx="46">
                  <c:v>-8.6655595180000002</c:v>
                </c:pt>
                <c:pt idx="47">
                  <c:v>-8.7606863950000005</c:v>
                </c:pt>
                <c:pt idx="48">
                  <c:v>-9.7712896619999992</c:v>
                </c:pt>
                <c:pt idx="49">
                  <c:v>-9.8810021540000008</c:v>
                </c:pt>
                <c:pt idx="50">
                  <c:v>-10.033019299999999</c:v>
                </c:pt>
                <c:pt idx="51">
                  <c:v>-10.337053579999999</c:v>
                </c:pt>
                <c:pt idx="52">
                  <c:v>-10.489070720000001</c:v>
                </c:pt>
                <c:pt idx="53">
                  <c:v>-10.598783210000001</c:v>
                </c:pt>
                <c:pt idx="54">
                  <c:v>-11.742116490000001</c:v>
                </c:pt>
                <c:pt idx="55">
                  <c:v>-11.864146440000001</c:v>
                </c:pt>
                <c:pt idx="56">
                  <c:v>-12.0332306</c:v>
                </c:pt>
                <c:pt idx="57">
                  <c:v>-12.155260549999999</c:v>
                </c:pt>
                <c:pt idx="58">
                  <c:v>-13.40768697</c:v>
                </c:pt>
                <c:pt idx="59">
                  <c:v>-13.53951157</c:v>
                </c:pt>
                <c:pt idx="60">
                  <c:v>-13.722167150000001</c:v>
                </c:pt>
                <c:pt idx="61">
                  <c:v>-14.087478320000001</c:v>
                </c:pt>
                <c:pt idx="62">
                  <c:v>-14.270133899999999</c:v>
                </c:pt>
                <c:pt idx="63">
                  <c:v>-14.401958499999999</c:v>
                </c:pt>
                <c:pt idx="64">
                  <c:v>-15.73758583</c:v>
                </c:pt>
                <c:pt idx="65">
                  <c:v>-15.876479789999999</c:v>
                </c:pt>
                <c:pt idx="66">
                  <c:v>-16.068930640000001</c:v>
                </c:pt>
                <c:pt idx="67">
                  <c:v>-16.207824590000001</c:v>
                </c:pt>
                <c:pt idx="68">
                  <c:v>-17.599040540000001</c:v>
                </c:pt>
                <c:pt idx="69">
                  <c:v>-17.742132399999999</c:v>
                </c:pt>
                <c:pt idx="70">
                  <c:v>-17.940399859999999</c:v>
                </c:pt>
                <c:pt idx="71">
                  <c:v>-18.336934769999999</c:v>
                </c:pt>
                <c:pt idx="72">
                  <c:v>-18.535202229999999</c:v>
                </c:pt>
                <c:pt idx="73">
                  <c:v>-18.678294099999999</c:v>
                </c:pt>
                <c:pt idx="74">
                  <c:v>-20.096337139999999</c:v>
                </c:pt>
                <c:pt idx="75">
                  <c:v>-20.240668679999999</c:v>
                </c:pt>
                <c:pt idx="76">
                  <c:v>-20.440653829999999</c:v>
                </c:pt>
                <c:pt idx="77">
                  <c:v>-20.584985379999999</c:v>
                </c:pt>
                <c:pt idx="78">
                  <c:v>-22.00053939</c:v>
                </c:pt>
                <c:pt idx="79">
                  <c:v>-22.14312675</c:v>
                </c:pt>
                <c:pt idx="80">
                  <c:v>-22.34069517</c:v>
                </c:pt>
                <c:pt idx="81">
                  <c:v>-22.735832009999999</c:v>
                </c:pt>
                <c:pt idx="82">
                  <c:v>-22.933400429999999</c:v>
                </c:pt>
                <c:pt idx="83">
                  <c:v>-23.130968849999999</c:v>
                </c:pt>
                <c:pt idx="84">
                  <c:v>-24.524310870000001</c:v>
                </c:pt>
                <c:pt idx="85">
                  <c:v>-24.72187929</c:v>
                </c:pt>
                <c:pt idx="86">
                  <c:v>-26.115221309999999</c:v>
                </c:pt>
                <c:pt idx="87">
                  <c:v>-26.312789729999999</c:v>
                </c:pt>
                <c:pt idx="88">
                  <c:v>-26.510358149999998</c:v>
                </c:pt>
                <c:pt idx="89">
                  <c:v>-26.905494990000001</c:v>
                </c:pt>
                <c:pt idx="90">
                  <c:v>-27.103063410000001</c:v>
                </c:pt>
                <c:pt idx="91">
                  <c:v>-27.30063183</c:v>
                </c:pt>
                <c:pt idx="92">
                  <c:v>-28.693973849999999</c:v>
                </c:pt>
                <c:pt idx="93">
                  <c:v>-28.891542269999999</c:v>
                </c:pt>
                <c:pt idx="94">
                  <c:v>-30.284884300000002</c:v>
                </c:pt>
                <c:pt idx="95">
                  <c:v>-30.482452720000001</c:v>
                </c:pt>
                <c:pt idx="96">
                  <c:v>-30.680021140000001</c:v>
                </c:pt>
                <c:pt idx="97">
                  <c:v>-31.07515798</c:v>
                </c:pt>
                <c:pt idx="98">
                  <c:v>-31.2727264</c:v>
                </c:pt>
                <c:pt idx="99">
                  <c:v>-31.41531376</c:v>
                </c:pt>
                <c:pt idx="100">
                  <c:v>-32.799114060000001</c:v>
                </c:pt>
                <c:pt idx="101">
                  <c:v>-32.937009439999997</c:v>
                </c:pt>
                <c:pt idx="102">
                  <c:v>-33.128076669999999</c:v>
                </c:pt>
                <c:pt idx="103">
                  <c:v>-33.265972050000002</c:v>
                </c:pt>
                <c:pt idx="104">
                  <c:v>-34.589410440000002</c:v>
                </c:pt>
                <c:pt idx="105">
                  <c:v>-34.719763030000003</c:v>
                </c:pt>
                <c:pt idx="106">
                  <c:v>-34.900379010000002</c:v>
                </c:pt>
                <c:pt idx="107">
                  <c:v>-35.26161097</c:v>
                </c:pt>
                <c:pt idx="108">
                  <c:v>-35.442226949999998</c:v>
                </c:pt>
                <c:pt idx="109">
                  <c:v>-35.57257955</c:v>
                </c:pt>
                <c:pt idx="110">
                  <c:v>-36.808295710000003</c:v>
                </c:pt>
                <c:pt idx="111">
                  <c:v>-36.928410659999997</c:v>
                </c:pt>
                <c:pt idx="112">
                  <c:v>-37.0948414</c:v>
                </c:pt>
                <c:pt idx="113">
                  <c:v>-37.214956350000001</c:v>
                </c:pt>
                <c:pt idx="114">
                  <c:v>-38.337403520000002</c:v>
                </c:pt>
                <c:pt idx="115">
                  <c:v>-38.444797610000002</c:v>
                </c:pt>
                <c:pt idx="116">
                  <c:v>-38.593602369999999</c:v>
                </c:pt>
                <c:pt idx="117">
                  <c:v>-38.891211910000003</c:v>
                </c:pt>
                <c:pt idx="118">
                  <c:v>-39.04001667</c:v>
                </c:pt>
                <c:pt idx="119">
                  <c:v>-39.14741076</c:v>
                </c:pt>
                <c:pt idx="120">
                  <c:v>-40.133383860000002</c:v>
                </c:pt>
                <c:pt idx="121">
                  <c:v>-40.22583685</c:v>
                </c:pt>
                <c:pt idx="122">
                  <c:v>-40.353939310000001</c:v>
                </c:pt>
                <c:pt idx="123">
                  <c:v>-40.446392299999999</c:v>
                </c:pt>
                <c:pt idx="124">
                  <c:v>-41.275507660000002</c:v>
                </c:pt>
                <c:pt idx="125">
                  <c:v>-41.35110822</c:v>
                </c:pt>
                <c:pt idx="126">
                  <c:v>-41.455860020000003</c:v>
                </c:pt>
                <c:pt idx="127">
                  <c:v>-41.665363620000001</c:v>
                </c:pt>
                <c:pt idx="128">
                  <c:v>-41.770115420000003</c:v>
                </c:pt>
                <c:pt idx="129">
                  <c:v>-41.845715980000001</c:v>
                </c:pt>
                <c:pt idx="130">
                  <c:v>-42.500832760000002</c:v>
                </c:pt>
                <c:pt idx="131">
                  <c:v>-42.55801795</c:v>
                </c:pt>
                <c:pt idx="132">
                  <c:v>-42.637253489999999</c:v>
                </c:pt>
                <c:pt idx="133">
                  <c:v>-42.694438679999998</c:v>
                </c:pt>
                <c:pt idx="134">
                  <c:v>-43.162013219999999</c:v>
                </c:pt>
                <c:pt idx="135">
                  <c:v>-43.19960081</c:v>
                </c:pt>
                <c:pt idx="136">
                  <c:v>-43.251682000000002</c:v>
                </c:pt>
                <c:pt idx="137">
                  <c:v>-43.355844390000001</c:v>
                </c:pt>
                <c:pt idx="138">
                  <c:v>-43.407925579999997</c:v>
                </c:pt>
                <c:pt idx="139">
                  <c:v>-43.46000677</c:v>
                </c:pt>
                <c:pt idx="140">
                  <c:v>-43.827306950000001</c:v>
                </c:pt>
                <c:pt idx="141">
                  <c:v>-43.879388149999997</c:v>
                </c:pt>
                <c:pt idx="142">
                  <c:v>-44.246688319999997</c:v>
                </c:pt>
                <c:pt idx="143">
                  <c:v>-44.29876952</c:v>
                </c:pt>
                <c:pt idx="144">
                  <c:v>-44.350850710000003</c:v>
                </c:pt>
                <c:pt idx="145">
                  <c:v>-44.455013100000002</c:v>
                </c:pt>
                <c:pt idx="146">
                  <c:v>-44.507094289999998</c:v>
                </c:pt>
                <c:pt idx="147">
                  <c:v>-44.55917548</c:v>
                </c:pt>
                <c:pt idx="148">
                  <c:v>-44.926475660000001</c:v>
                </c:pt>
                <c:pt idx="149">
                  <c:v>-44.978556849999997</c:v>
                </c:pt>
                <c:pt idx="150">
                  <c:v>-45.345857029999998</c:v>
                </c:pt>
                <c:pt idx="151">
                  <c:v>-45.397938230000001</c:v>
                </c:pt>
                <c:pt idx="152">
                  <c:v>-45.450019419999997</c:v>
                </c:pt>
                <c:pt idx="153">
                  <c:v>-45.554181810000003</c:v>
                </c:pt>
                <c:pt idx="154">
                  <c:v>-45.606262999999998</c:v>
                </c:pt>
                <c:pt idx="155">
                  <c:v>-45.64385059</c:v>
                </c:pt>
                <c:pt idx="156">
                  <c:v>-45.914216420000002</c:v>
                </c:pt>
                <c:pt idx="157">
                  <c:v>-45.93142933</c:v>
                </c:pt>
                <c:pt idx="158">
                  <c:v>-45.955279470000001</c:v>
                </c:pt>
                <c:pt idx="159">
                  <c:v>-45.972492379999998</c:v>
                </c:pt>
                <c:pt idx="160">
                  <c:v>-46.040060050000001</c:v>
                </c:pt>
                <c:pt idx="161">
                  <c:v>-46.036542439999998</c:v>
                </c:pt>
                <c:pt idx="162">
                  <c:v>-46.031668449999998</c:v>
                </c:pt>
                <c:pt idx="163">
                  <c:v>-46.021920479999999</c:v>
                </c:pt>
                <c:pt idx="164">
                  <c:v>-46.017046489999998</c:v>
                </c:pt>
                <c:pt idx="165">
                  <c:v>-46.013528880000003</c:v>
                </c:pt>
                <c:pt idx="166">
                  <c:v>-45.876901510000003</c:v>
                </c:pt>
                <c:pt idx="167">
                  <c:v>-45.852726099999998</c:v>
                </c:pt>
                <c:pt idx="168">
                  <c:v>-45.819228750000001</c:v>
                </c:pt>
                <c:pt idx="169">
                  <c:v>-45.795053340000003</c:v>
                </c:pt>
                <c:pt idx="170">
                  <c:v>-45.457055519999997</c:v>
                </c:pt>
                <c:pt idx="171">
                  <c:v>-45.412722100000003</c:v>
                </c:pt>
                <c:pt idx="172">
                  <c:v>-45.351293900000002</c:v>
                </c:pt>
                <c:pt idx="173">
                  <c:v>-45.351293900000002</c:v>
                </c:pt>
                <c:pt idx="174">
                  <c:v>-45.228437499999998</c:v>
                </c:pt>
                <c:pt idx="175">
                  <c:v>-45.167009309999997</c:v>
                </c:pt>
                <c:pt idx="176">
                  <c:v>-45.122675880000003</c:v>
                </c:pt>
                <c:pt idx="177">
                  <c:v>-44.590295269999999</c:v>
                </c:pt>
                <c:pt idx="178">
                  <c:v>-44.52672037</c:v>
                </c:pt>
                <c:pt idx="179">
                  <c:v>-44.438631270000002</c:v>
                </c:pt>
                <c:pt idx="180">
                  <c:v>-44.375056360000002</c:v>
                </c:pt>
                <c:pt idx="181">
                  <c:v>-43.65929921</c:v>
                </c:pt>
                <c:pt idx="182">
                  <c:v>-43.577797160000003</c:v>
                </c:pt>
                <c:pt idx="183">
                  <c:v>-43.464868279999997</c:v>
                </c:pt>
                <c:pt idx="184">
                  <c:v>-43.23901051</c:v>
                </c:pt>
                <c:pt idx="185">
                  <c:v>-43.126081630000002</c:v>
                </c:pt>
                <c:pt idx="186">
                  <c:v>-43.044579579999997</c:v>
                </c:pt>
                <c:pt idx="187">
                  <c:v>-42.160243190000003</c:v>
                </c:pt>
                <c:pt idx="188">
                  <c:v>-42.062498929999997</c:v>
                </c:pt>
                <c:pt idx="189">
                  <c:v>-41.927064919999999</c:v>
                </c:pt>
                <c:pt idx="190">
                  <c:v>-41.829320670000001</c:v>
                </c:pt>
                <c:pt idx="191">
                  <c:v>-40.794687519999997</c:v>
                </c:pt>
                <c:pt idx="192">
                  <c:v>-40.682721780000001</c:v>
                </c:pt>
                <c:pt idx="193">
                  <c:v>-40.527582559999999</c:v>
                </c:pt>
                <c:pt idx="194">
                  <c:v>-40.217304120000001</c:v>
                </c:pt>
                <c:pt idx="195">
                  <c:v>-40.062164899999999</c:v>
                </c:pt>
                <c:pt idx="196">
                  <c:v>-39.950199159999997</c:v>
                </c:pt>
                <c:pt idx="197">
                  <c:v>-38.847309699999997</c:v>
                </c:pt>
                <c:pt idx="198">
                  <c:v>-38.735343970000002</c:v>
                </c:pt>
                <c:pt idx="199">
                  <c:v>-38.58020475</c:v>
                </c:pt>
                <c:pt idx="200">
                  <c:v>-38.468239019999999</c:v>
                </c:pt>
                <c:pt idx="201">
                  <c:v>-37.365349559999999</c:v>
                </c:pt>
                <c:pt idx="202">
                  <c:v>-37.253383820000003</c:v>
                </c:pt>
                <c:pt idx="203">
                  <c:v>-37.098244600000001</c:v>
                </c:pt>
                <c:pt idx="204">
                  <c:v>-36.787966160000003</c:v>
                </c:pt>
                <c:pt idx="205">
                  <c:v>-36.632826940000001</c:v>
                </c:pt>
                <c:pt idx="206">
                  <c:v>-36.520861199999999</c:v>
                </c:pt>
                <c:pt idx="207">
                  <c:v>-35.417971739999999</c:v>
                </c:pt>
                <c:pt idx="208">
                  <c:v>-35.306006009999997</c:v>
                </c:pt>
                <c:pt idx="209">
                  <c:v>-35.150866790000002</c:v>
                </c:pt>
                <c:pt idx="210">
                  <c:v>-35.038901060000001</c:v>
                </c:pt>
                <c:pt idx="211">
                  <c:v>-33.9360116</c:v>
                </c:pt>
                <c:pt idx="212">
                  <c:v>-33.824045859999998</c:v>
                </c:pt>
                <c:pt idx="213">
                  <c:v>-33.668906640000003</c:v>
                </c:pt>
                <c:pt idx="214">
                  <c:v>-33.358628199999998</c:v>
                </c:pt>
                <c:pt idx="215">
                  <c:v>-33.203488980000003</c:v>
                </c:pt>
                <c:pt idx="216">
                  <c:v>-33.091523240000001</c:v>
                </c:pt>
                <c:pt idx="217">
                  <c:v>-31.927982979999999</c:v>
                </c:pt>
                <c:pt idx="218">
                  <c:v>-31.804110510000001</c:v>
                </c:pt>
                <c:pt idx="219">
                  <c:v>-31.63247337</c:v>
                </c:pt>
                <c:pt idx="220">
                  <c:v>-31.508600900000001</c:v>
                </c:pt>
                <c:pt idx="221">
                  <c:v>-30.24020814</c:v>
                </c:pt>
                <c:pt idx="222">
                  <c:v>-30.106989840000001</c:v>
                </c:pt>
                <c:pt idx="223">
                  <c:v>-29.922403150000001</c:v>
                </c:pt>
                <c:pt idx="224">
                  <c:v>-29.553229770000002</c:v>
                </c:pt>
                <c:pt idx="225">
                  <c:v>-29.368643079999998</c:v>
                </c:pt>
                <c:pt idx="226">
                  <c:v>-29.235424779999999</c:v>
                </c:pt>
                <c:pt idx="227">
                  <c:v>-27.88840184</c:v>
                </c:pt>
                <c:pt idx="228">
                  <c:v>-27.748591810000001</c:v>
                </c:pt>
                <c:pt idx="229">
                  <c:v>-27.554871649999999</c:v>
                </c:pt>
                <c:pt idx="230">
                  <c:v>-27.415061609999999</c:v>
                </c:pt>
                <c:pt idx="231">
                  <c:v>-26.01725639</c:v>
                </c:pt>
                <c:pt idx="232">
                  <c:v>-25.87374501</c:v>
                </c:pt>
                <c:pt idx="233">
                  <c:v>-25.674896279999999</c:v>
                </c:pt>
                <c:pt idx="234">
                  <c:v>-25.27719883</c:v>
                </c:pt>
                <c:pt idx="235">
                  <c:v>-24.680652649999999</c:v>
                </c:pt>
                <c:pt idx="236">
                  <c:v>-23.885257750000001</c:v>
                </c:pt>
                <c:pt idx="237">
                  <c:v>-23.28871157</c:v>
                </c:pt>
                <c:pt idx="238">
                  <c:v>-22.891014120000001</c:v>
                </c:pt>
                <c:pt idx="239">
                  <c:v>-19.42147172</c:v>
                </c:pt>
                <c:pt idx="240">
                  <c:v>-15.95192933</c:v>
                </c:pt>
                <c:pt idx="241">
                  <c:v>-15.55423188</c:v>
                </c:pt>
                <c:pt idx="242">
                  <c:v>-14.957685700000001</c:v>
                </c:pt>
                <c:pt idx="243">
                  <c:v>-14.55998825</c:v>
                </c:pt>
                <c:pt idx="244">
                  <c:v>-14.162290799999999</c:v>
                </c:pt>
                <c:pt idx="245">
                  <c:v>-13.56574462</c:v>
                </c:pt>
                <c:pt idx="246">
                  <c:v>-13.168047169999999</c:v>
                </c:pt>
                <c:pt idx="247">
                  <c:v>-9.6985047699999996</c:v>
                </c:pt>
                <c:pt idx="248">
                  <c:v>-6.228962374</c:v>
                </c:pt>
                <c:pt idx="249">
                  <c:v>-5.8312649219999999</c:v>
                </c:pt>
                <c:pt idx="250">
                  <c:v>-5.2347187450000003</c:v>
                </c:pt>
                <c:pt idx="251">
                  <c:v>-4.8370212930000003</c:v>
                </c:pt>
                <c:pt idx="252">
                  <c:v>-4.4393238410000002</c:v>
                </c:pt>
                <c:pt idx="253">
                  <c:v>-3.8427776640000002</c:v>
                </c:pt>
                <c:pt idx="254">
                  <c:v>-3.4450802120000001</c:v>
                </c:pt>
                <c:pt idx="255">
                  <c:v>2.4462184299999998E-2</c:v>
                </c:pt>
                <c:pt idx="256">
                  <c:v>3.494004581</c:v>
                </c:pt>
                <c:pt idx="257">
                  <c:v>3.891702032</c:v>
                </c:pt>
                <c:pt idx="258">
                  <c:v>4.4882482100000001</c:v>
                </c:pt>
                <c:pt idx="259">
                  <c:v>4.8859456620000001</c:v>
                </c:pt>
                <c:pt idx="260">
                  <c:v>5.2836431130000001</c:v>
                </c:pt>
                <c:pt idx="261">
                  <c:v>5.8801892909999998</c:v>
                </c:pt>
                <c:pt idx="262">
                  <c:v>6.2778867429999998</c:v>
                </c:pt>
                <c:pt idx="263">
                  <c:v>9.7474291389999994</c:v>
                </c:pt>
                <c:pt idx="264">
                  <c:v>13.216971539999999</c:v>
                </c:pt>
                <c:pt idx="265">
                  <c:v>13.61466899</c:v>
                </c:pt>
                <c:pt idx="266">
                  <c:v>14.21121516</c:v>
                </c:pt>
                <c:pt idx="267">
                  <c:v>14.60891262</c:v>
                </c:pt>
                <c:pt idx="268">
                  <c:v>15.006610070000001</c:v>
                </c:pt>
                <c:pt idx="269">
                  <c:v>15.60315625</c:v>
                </c:pt>
                <c:pt idx="270">
                  <c:v>16.0008537</c:v>
                </c:pt>
                <c:pt idx="271">
                  <c:v>19.470396090000001</c:v>
                </c:pt>
                <c:pt idx="272">
                  <c:v>22.939938489999999</c:v>
                </c:pt>
                <c:pt idx="273">
                  <c:v>23.337635939999998</c:v>
                </c:pt>
                <c:pt idx="274">
                  <c:v>23.934182119999999</c:v>
                </c:pt>
                <c:pt idx="275">
                  <c:v>24.729577020000001</c:v>
                </c:pt>
                <c:pt idx="276">
                  <c:v>25.326123200000001</c:v>
                </c:pt>
                <c:pt idx="277">
                  <c:v>25.72382065</c:v>
                </c:pt>
                <c:pt idx="278">
                  <c:v>25.922669379999999</c:v>
                </c:pt>
                <c:pt idx="279">
                  <c:v>26.066180750000001</c:v>
                </c:pt>
                <c:pt idx="280">
                  <c:v>27.46398598</c:v>
                </c:pt>
                <c:pt idx="281">
                  <c:v>27.603796020000001</c:v>
                </c:pt>
                <c:pt idx="282">
                  <c:v>27.797516179999999</c:v>
                </c:pt>
                <c:pt idx="283">
                  <c:v>27.937326209999998</c:v>
                </c:pt>
                <c:pt idx="284">
                  <c:v>29.28434914</c:v>
                </c:pt>
                <c:pt idx="285">
                  <c:v>29.41756745</c:v>
                </c:pt>
                <c:pt idx="286">
                  <c:v>29.60215414</c:v>
                </c:pt>
                <c:pt idx="287">
                  <c:v>29.971327519999999</c:v>
                </c:pt>
                <c:pt idx="288">
                  <c:v>30.155914209999999</c:v>
                </c:pt>
                <c:pt idx="289">
                  <c:v>30.289132510000002</c:v>
                </c:pt>
                <c:pt idx="290">
                  <c:v>31.557525269999999</c:v>
                </c:pt>
                <c:pt idx="291">
                  <c:v>31.681397740000001</c:v>
                </c:pt>
                <c:pt idx="292">
                  <c:v>31.853034879999999</c:v>
                </c:pt>
                <c:pt idx="293">
                  <c:v>31.97690734</c:v>
                </c:pt>
                <c:pt idx="294">
                  <c:v>33.140447610000002</c:v>
                </c:pt>
                <c:pt idx="295">
                  <c:v>33.252413349999998</c:v>
                </c:pt>
                <c:pt idx="296">
                  <c:v>33.40755257</c:v>
                </c:pt>
                <c:pt idx="297">
                  <c:v>33.717831009999998</c:v>
                </c:pt>
                <c:pt idx="298">
                  <c:v>33.87297023</c:v>
                </c:pt>
                <c:pt idx="299">
                  <c:v>33.984935970000002</c:v>
                </c:pt>
                <c:pt idx="300">
                  <c:v>35.087825430000002</c:v>
                </c:pt>
                <c:pt idx="301">
                  <c:v>35.199791159999997</c:v>
                </c:pt>
                <c:pt idx="302">
                  <c:v>35.354930379999999</c:v>
                </c:pt>
                <c:pt idx="303">
                  <c:v>35.46689611</c:v>
                </c:pt>
                <c:pt idx="304">
                  <c:v>36.569785570000001</c:v>
                </c:pt>
                <c:pt idx="305">
                  <c:v>36.681751310000003</c:v>
                </c:pt>
                <c:pt idx="306">
                  <c:v>36.836890529999998</c:v>
                </c:pt>
                <c:pt idx="307">
                  <c:v>37.147168970000003</c:v>
                </c:pt>
                <c:pt idx="308">
                  <c:v>37.302308189999998</c:v>
                </c:pt>
                <c:pt idx="309">
                  <c:v>37.41427393</c:v>
                </c:pt>
                <c:pt idx="310">
                  <c:v>38.51716339</c:v>
                </c:pt>
                <c:pt idx="311">
                  <c:v>38.629129120000002</c:v>
                </c:pt>
                <c:pt idx="312">
                  <c:v>38.784268339999997</c:v>
                </c:pt>
                <c:pt idx="313">
                  <c:v>38.896234069999998</c:v>
                </c:pt>
                <c:pt idx="314">
                  <c:v>39.999123529999999</c:v>
                </c:pt>
                <c:pt idx="315">
                  <c:v>40.111089270000001</c:v>
                </c:pt>
                <c:pt idx="316">
                  <c:v>40.266228490000003</c:v>
                </c:pt>
                <c:pt idx="317">
                  <c:v>40.576506930000001</c:v>
                </c:pt>
                <c:pt idx="318">
                  <c:v>40.731646150000003</c:v>
                </c:pt>
                <c:pt idx="319">
                  <c:v>40.843611889999998</c:v>
                </c:pt>
                <c:pt idx="320">
                  <c:v>41.878245030000002</c:v>
                </c:pt>
                <c:pt idx="321">
                  <c:v>41.975989290000001</c:v>
                </c:pt>
                <c:pt idx="322">
                  <c:v>42.111423299999998</c:v>
                </c:pt>
                <c:pt idx="323">
                  <c:v>42.209167559999997</c:v>
                </c:pt>
                <c:pt idx="324">
                  <c:v>43.093503949999999</c:v>
                </c:pt>
                <c:pt idx="325">
                  <c:v>43.175006000000003</c:v>
                </c:pt>
                <c:pt idx="326">
                  <c:v>43.287934880000002</c:v>
                </c:pt>
                <c:pt idx="327">
                  <c:v>43.513792639999998</c:v>
                </c:pt>
                <c:pt idx="328">
                  <c:v>43.626721529999998</c:v>
                </c:pt>
                <c:pt idx="329">
                  <c:v>43.708223580000002</c:v>
                </c:pt>
                <c:pt idx="330">
                  <c:v>44.423980729999997</c:v>
                </c:pt>
                <c:pt idx="331">
                  <c:v>44.487555639999997</c:v>
                </c:pt>
                <c:pt idx="332">
                  <c:v>44.575644740000001</c:v>
                </c:pt>
                <c:pt idx="333">
                  <c:v>44.63921964</c:v>
                </c:pt>
                <c:pt idx="334">
                  <c:v>45.171600249999997</c:v>
                </c:pt>
                <c:pt idx="335">
                  <c:v>45.215933669999998</c:v>
                </c:pt>
                <c:pt idx="336">
                  <c:v>45.27736187</c:v>
                </c:pt>
                <c:pt idx="337">
                  <c:v>45.400218270000003</c:v>
                </c:pt>
                <c:pt idx="338">
                  <c:v>45.461646469999998</c:v>
                </c:pt>
                <c:pt idx="339">
                  <c:v>45.505979889999999</c:v>
                </c:pt>
                <c:pt idx="340">
                  <c:v>45.843977700000003</c:v>
                </c:pt>
                <c:pt idx="341">
                  <c:v>45.868153120000002</c:v>
                </c:pt>
                <c:pt idx="342">
                  <c:v>45.90165047</c:v>
                </c:pt>
                <c:pt idx="343">
                  <c:v>45.925825879999998</c:v>
                </c:pt>
                <c:pt idx="344">
                  <c:v>46.062453249999997</c:v>
                </c:pt>
                <c:pt idx="345">
                  <c:v>46.06597086</c:v>
                </c:pt>
                <c:pt idx="346">
                  <c:v>46.07084485</c:v>
                </c:pt>
                <c:pt idx="347">
                  <c:v>46.08059282</c:v>
                </c:pt>
                <c:pt idx="348">
                  <c:v>46.08546681</c:v>
                </c:pt>
                <c:pt idx="349">
                  <c:v>46.088984420000003</c:v>
                </c:pt>
                <c:pt idx="350">
                  <c:v>46.02141675</c:v>
                </c:pt>
                <c:pt idx="351">
                  <c:v>46.004203840000002</c:v>
                </c:pt>
                <c:pt idx="352">
                  <c:v>45.980353700000002</c:v>
                </c:pt>
                <c:pt idx="353">
                  <c:v>45.963140789999997</c:v>
                </c:pt>
                <c:pt idx="354">
                  <c:v>45.692774960000001</c:v>
                </c:pt>
                <c:pt idx="355">
                  <c:v>45.65518737</c:v>
                </c:pt>
                <c:pt idx="356">
                  <c:v>45.603106169999997</c:v>
                </c:pt>
                <c:pt idx="357">
                  <c:v>45.498943789999998</c:v>
                </c:pt>
                <c:pt idx="358">
                  <c:v>45.446862590000002</c:v>
                </c:pt>
                <c:pt idx="359">
                  <c:v>45.394781399999999</c:v>
                </c:pt>
                <c:pt idx="360">
                  <c:v>45.027481219999999</c:v>
                </c:pt>
                <c:pt idx="361">
                  <c:v>44.975400030000003</c:v>
                </c:pt>
                <c:pt idx="362">
                  <c:v>44.608099850000002</c:v>
                </c:pt>
                <c:pt idx="363">
                  <c:v>44.556018659999999</c:v>
                </c:pt>
                <c:pt idx="364">
                  <c:v>44.503937469999997</c:v>
                </c:pt>
                <c:pt idx="365">
                  <c:v>44.399775079999998</c:v>
                </c:pt>
                <c:pt idx="366">
                  <c:v>44.347693880000001</c:v>
                </c:pt>
                <c:pt idx="367">
                  <c:v>44.295612689999999</c:v>
                </c:pt>
                <c:pt idx="368">
                  <c:v>43.928312509999998</c:v>
                </c:pt>
                <c:pt idx="369">
                  <c:v>43.876231320000002</c:v>
                </c:pt>
                <c:pt idx="370">
                  <c:v>43.508931140000001</c:v>
                </c:pt>
                <c:pt idx="371">
                  <c:v>43.456849949999999</c:v>
                </c:pt>
                <c:pt idx="372">
                  <c:v>43.404768760000003</c:v>
                </c:pt>
                <c:pt idx="373">
                  <c:v>43.300606369999997</c:v>
                </c:pt>
                <c:pt idx="374">
                  <c:v>43.248525180000001</c:v>
                </c:pt>
                <c:pt idx="375">
                  <c:v>43.21093759</c:v>
                </c:pt>
                <c:pt idx="376">
                  <c:v>42.743363039999998</c:v>
                </c:pt>
                <c:pt idx="377">
                  <c:v>42.686177860000001</c:v>
                </c:pt>
                <c:pt idx="378">
                  <c:v>42.606942320000002</c:v>
                </c:pt>
                <c:pt idx="379">
                  <c:v>42.549757130000003</c:v>
                </c:pt>
                <c:pt idx="380">
                  <c:v>41.894640350000003</c:v>
                </c:pt>
                <c:pt idx="381">
                  <c:v>41.819039789999998</c:v>
                </c:pt>
                <c:pt idx="382">
                  <c:v>41.714287990000003</c:v>
                </c:pt>
                <c:pt idx="383">
                  <c:v>41.504784389999998</c:v>
                </c:pt>
                <c:pt idx="384">
                  <c:v>41.400032590000002</c:v>
                </c:pt>
                <c:pt idx="385">
                  <c:v>41.324432029999997</c:v>
                </c:pt>
                <c:pt idx="386">
                  <c:v>40.495316670000001</c:v>
                </c:pt>
                <c:pt idx="387">
                  <c:v>40.402863680000003</c:v>
                </c:pt>
                <c:pt idx="388">
                  <c:v>40.274761220000002</c:v>
                </c:pt>
                <c:pt idx="389">
                  <c:v>40.182308229999997</c:v>
                </c:pt>
                <c:pt idx="390">
                  <c:v>39.196335130000001</c:v>
                </c:pt>
                <c:pt idx="391">
                  <c:v>39.088941040000002</c:v>
                </c:pt>
                <c:pt idx="392">
                  <c:v>38.940136270000004</c:v>
                </c:pt>
                <c:pt idx="393">
                  <c:v>38.642526740000001</c:v>
                </c:pt>
                <c:pt idx="394">
                  <c:v>38.493721979999997</c:v>
                </c:pt>
                <c:pt idx="395">
                  <c:v>38.386327889999997</c:v>
                </c:pt>
                <c:pt idx="396">
                  <c:v>37.263880720000003</c:v>
                </c:pt>
                <c:pt idx="397">
                  <c:v>37.143765770000002</c:v>
                </c:pt>
                <c:pt idx="398">
                  <c:v>36.977335029999999</c:v>
                </c:pt>
                <c:pt idx="399">
                  <c:v>36.857220079999998</c:v>
                </c:pt>
                <c:pt idx="400">
                  <c:v>35.621503920000002</c:v>
                </c:pt>
                <c:pt idx="401">
                  <c:v>35.49115132</c:v>
                </c:pt>
                <c:pt idx="402">
                  <c:v>35.310535340000001</c:v>
                </c:pt>
                <c:pt idx="403">
                  <c:v>34.949303380000003</c:v>
                </c:pt>
                <c:pt idx="404">
                  <c:v>34.768687399999997</c:v>
                </c:pt>
                <c:pt idx="405">
                  <c:v>34.638334800000003</c:v>
                </c:pt>
                <c:pt idx="406">
                  <c:v>33.314896419999997</c:v>
                </c:pt>
                <c:pt idx="407">
                  <c:v>33.17700104</c:v>
                </c:pt>
                <c:pt idx="408">
                  <c:v>32.985933809999999</c:v>
                </c:pt>
                <c:pt idx="409">
                  <c:v>32.848038430000003</c:v>
                </c:pt>
                <c:pt idx="410">
                  <c:v>31.464238129999998</c:v>
                </c:pt>
                <c:pt idx="411">
                  <c:v>31.321650760000001</c:v>
                </c:pt>
                <c:pt idx="412">
                  <c:v>31.124082340000001</c:v>
                </c:pt>
                <c:pt idx="413">
                  <c:v>30.728945499999998</c:v>
                </c:pt>
                <c:pt idx="414">
                  <c:v>30.531377089999999</c:v>
                </c:pt>
                <c:pt idx="415">
                  <c:v>30.33380867</c:v>
                </c:pt>
                <c:pt idx="416">
                  <c:v>28.94046664</c:v>
                </c:pt>
                <c:pt idx="417">
                  <c:v>28.742898220000001</c:v>
                </c:pt>
                <c:pt idx="418">
                  <c:v>27.349556199999999</c:v>
                </c:pt>
                <c:pt idx="419">
                  <c:v>27.151987779999999</c:v>
                </c:pt>
                <c:pt idx="420">
                  <c:v>26.954419359999999</c:v>
                </c:pt>
                <c:pt idx="421">
                  <c:v>26.55928252</c:v>
                </c:pt>
                <c:pt idx="422">
                  <c:v>26.3617141</c:v>
                </c:pt>
                <c:pt idx="423">
                  <c:v>26.164145680000001</c:v>
                </c:pt>
                <c:pt idx="424">
                  <c:v>24.770803659999999</c:v>
                </c:pt>
                <c:pt idx="425">
                  <c:v>24.573235239999999</c:v>
                </c:pt>
                <c:pt idx="426">
                  <c:v>23.17989322</c:v>
                </c:pt>
                <c:pt idx="427">
                  <c:v>22.982324800000001</c:v>
                </c:pt>
                <c:pt idx="428">
                  <c:v>22.784756380000001</c:v>
                </c:pt>
                <c:pt idx="429">
                  <c:v>22.389619540000002</c:v>
                </c:pt>
                <c:pt idx="430">
                  <c:v>22.192051119999999</c:v>
                </c:pt>
                <c:pt idx="431">
                  <c:v>22.049463750000001</c:v>
                </c:pt>
                <c:pt idx="432">
                  <c:v>20.633909750000001</c:v>
                </c:pt>
                <c:pt idx="433">
                  <c:v>20.4895782</c:v>
                </c:pt>
                <c:pt idx="434">
                  <c:v>20.289593050000001</c:v>
                </c:pt>
                <c:pt idx="435">
                  <c:v>20.145261510000001</c:v>
                </c:pt>
                <c:pt idx="436">
                  <c:v>18.72721847</c:v>
                </c:pt>
                <c:pt idx="437">
                  <c:v>18.584126600000001</c:v>
                </c:pt>
                <c:pt idx="438">
                  <c:v>18.385859140000001</c:v>
                </c:pt>
                <c:pt idx="439">
                  <c:v>17.989324230000001</c:v>
                </c:pt>
                <c:pt idx="440">
                  <c:v>17.791056770000001</c:v>
                </c:pt>
                <c:pt idx="441">
                  <c:v>17.647964900000002</c:v>
                </c:pt>
                <c:pt idx="442">
                  <c:v>16.256748959999999</c:v>
                </c:pt>
                <c:pt idx="443">
                  <c:v>16.11785501</c:v>
                </c:pt>
                <c:pt idx="444">
                  <c:v>15.92540415</c:v>
                </c:pt>
                <c:pt idx="445">
                  <c:v>15.7865102</c:v>
                </c:pt>
                <c:pt idx="446">
                  <c:v>14.450882869999999</c:v>
                </c:pt>
                <c:pt idx="447">
                  <c:v>14.319058269999999</c:v>
                </c:pt>
                <c:pt idx="448">
                  <c:v>14.13640268</c:v>
                </c:pt>
                <c:pt idx="449">
                  <c:v>14.13640268</c:v>
                </c:pt>
                <c:pt idx="450">
                  <c:v>13.771091520000001</c:v>
                </c:pt>
                <c:pt idx="451">
                  <c:v>13.58843594</c:v>
                </c:pt>
                <c:pt idx="452">
                  <c:v>13.45661134</c:v>
                </c:pt>
                <c:pt idx="453">
                  <c:v>12.204184919999999</c:v>
                </c:pt>
                <c:pt idx="454">
                  <c:v>12.082154969999999</c:v>
                </c:pt>
                <c:pt idx="455">
                  <c:v>11.913070810000001</c:v>
                </c:pt>
                <c:pt idx="456">
                  <c:v>11.791040860000001</c:v>
                </c:pt>
                <c:pt idx="457">
                  <c:v>10.647707580000001</c:v>
                </c:pt>
                <c:pt idx="458">
                  <c:v>10.537995090000001</c:v>
                </c:pt>
                <c:pt idx="459">
                  <c:v>10.385977949999999</c:v>
                </c:pt>
                <c:pt idx="460">
                  <c:v>10.08194366</c:v>
                </c:pt>
                <c:pt idx="461">
                  <c:v>9.9299265230000007</c:v>
                </c:pt>
                <c:pt idx="462">
                  <c:v>9.8202140300000007</c:v>
                </c:pt>
                <c:pt idx="463">
                  <c:v>8.8096107640000003</c:v>
                </c:pt>
                <c:pt idx="464">
                  <c:v>8.7144838870000001</c:v>
                </c:pt>
                <c:pt idx="465">
                  <c:v>8.5826765090000006</c:v>
                </c:pt>
                <c:pt idx="466">
                  <c:v>8.4875496310000003</c:v>
                </c:pt>
                <c:pt idx="467">
                  <c:v>7.630569242</c:v>
                </c:pt>
                <c:pt idx="468">
                  <c:v>7.5519945999999996</c:v>
                </c:pt>
                <c:pt idx="469">
                  <c:v>7.4431219249999998</c:v>
                </c:pt>
                <c:pt idx="470">
                  <c:v>7.2253765750000003</c:v>
                </c:pt>
                <c:pt idx="471">
                  <c:v>7.1165039009999997</c:v>
                </c:pt>
                <c:pt idx="472">
                  <c:v>7.0379292590000002</c:v>
                </c:pt>
                <c:pt idx="473">
                  <c:v>6.2639500930000001</c:v>
                </c:pt>
                <c:pt idx="474">
                  <c:v>6.1853754509999996</c:v>
                </c:pt>
                <c:pt idx="475">
                  <c:v>6.0765027759999999</c:v>
                </c:pt>
                <c:pt idx="476">
                  <c:v>5.9979281340000004</c:v>
                </c:pt>
                <c:pt idx="477">
                  <c:v>5.2239489690000003</c:v>
                </c:pt>
                <c:pt idx="478">
                  <c:v>5.1453743269999999</c:v>
                </c:pt>
                <c:pt idx="479">
                  <c:v>5.0365016520000001</c:v>
                </c:pt>
                <c:pt idx="480">
                  <c:v>4.8187563019999997</c:v>
                </c:pt>
                <c:pt idx="481">
                  <c:v>4.709883628</c:v>
                </c:pt>
                <c:pt idx="482">
                  <c:v>4.6313089859999996</c:v>
                </c:pt>
                <c:pt idx="483">
                  <c:v>3.8573298199999999</c:v>
                </c:pt>
                <c:pt idx="484">
                  <c:v>3.7787551779999999</c:v>
                </c:pt>
                <c:pt idx="485">
                  <c:v>3.6698825030000002</c:v>
                </c:pt>
                <c:pt idx="486">
                  <c:v>3.5913078610000002</c:v>
                </c:pt>
                <c:pt idx="487">
                  <c:v>2.8173286960000001</c:v>
                </c:pt>
                <c:pt idx="488">
                  <c:v>2.7387540540000002</c:v>
                </c:pt>
                <c:pt idx="489">
                  <c:v>2.629881379</c:v>
                </c:pt>
                <c:pt idx="490">
                  <c:v>2.412136029</c:v>
                </c:pt>
                <c:pt idx="491">
                  <c:v>2.3032633549999999</c:v>
                </c:pt>
                <c:pt idx="492">
                  <c:v>2.2246887129999999</c:v>
                </c:pt>
                <c:pt idx="493">
                  <c:v>1.5390481149999999</c:v>
                </c:pt>
                <c:pt idx="494">
                  <c:v>1.4786501329999999</c:v>
                </c:pt>
                <c:pt idx="495">
                  <c:v>1.394962958</c:v>
                </c:pt>
                <c:pt idx="496">
                  <c:v>1.334564976</c:v>
                </c:pt>
                <c:pt idx="497">
                  <c:v>0.83443886629999997</c:v>
                </c:pt>
                <c:pt idx="498">
                  <c:v>0.79346619149999997</c:v>
                </c:pt>
                <c:pt idx="499">
                  <c:v>0.7366946352</c:v>
                </c:pt>
                <c:pt idx="500">
                  <c:v>0.62315152269999996</c:v>
                </c:pt>
                <c:pt idx="501">
                  <c:v>0.56637996639999999</c:v>
                </c:pt>
                <c:pt idx="502">
                  <c:v>0.52540729149999998</c:v>
                </c:pt>
                <c:pt idx="503">
                  <c:v>0.221135104</c:v>
                </c:pt>
                <c:pt idx="504">
                  <c:v>0.200434791</c:v>
                </c:pt>
                <c:pt idx="505">
                  <c:v>0.17175252930000001</c:v>
                </c:pt>
                <c:pt idx="506">
                  <c:v>0.15105221629999999</c:v>
                </c:pt>
                <c:pt idx="507">
                  <c:v>4.8924368599999997E-2</c:v>
                </c:pt>
                <c:pt idx="508">
                  <c:v>4.8924368599999997E-2</c:v>
                </c:pt>
                <c:pt idx="509">
                  <c:v>4.8924368599999997E-2</c:v>
                </c:pt>
                <c:pt idx="510">
                  <c:v>4.8924368599999997E-2</c:v>
                </c:pt>
                <c:pt idx="511">
                  <c:v>4.8924368599999997E-2</c:v>
                </c:pt>
                <c:pt idx="512">
                  <c:v>4.8924368599999997E-2</c:v>
                </c:pt>
                <c:pt idx="513">
                  <c:v>4.8924368599999997E-2</c:v>
                </c:pt>
                <c:pt idx="514">
                  <c:v>4.8924368599999997E-2</c:v>
                </c:pt>
                <c:pt idx="515">
                  <c:v>4.8924368599999997E-2</c:v>
                </c:pt>
                <c:pt idx="516">
                  <c:v>4.8924368599999997E-2</c:v>
                </c:pt>
                <c:pt idx="517">
                  <c:v>4.8924368599999997E-2</c:v>
                </c:pt>
                <c:pt idx="518">
                  <c:v>4.8924368599999997E-2</c:v>
                </c:pt>
                <c:pt idx="519">
                  <c:v>4.8924368599999997E-2</c:v>
                </c:pt>
                <c:pt idx="520">
                  <c:v>4.8924368599999997E-2</c:v>
                </c:pt>
                <c:pt idx="521">
                  <c:v>4.8924368599999997E-2</c:v>
                </c:pt>
                <c:pt idx="522">
                  <c:v>4.8924368599999997E-2</c:v>
                </c:pt>
                <c:pt idx="523">
                  <c:v>4.8924368599999997E-2</c:v>
                </c:pt>
                <c:pt idx="524">
                  <c:v>4.8924368599999997E-2</c:v>
                </c:pt>
                <c:pt idx="525">
                  <c:v>4.8924368599999997E-2</c:v>
                </c:pt>
                <c:pt idx="526">
                  <c:v>4.8924368599999997E-2</c:v>
                </c:pt>
                <c:pt idx="527">
                  <c:v>4.8924368599999997E-2</c:v>
                </c:pt>
                <c:pt idx="528">
                  <c:v>4.8924368599999997E-2</c:v>
                </c:pt>
                <c:pt idx="529">
                  <c:v>4.8924368599999997E-2</c:v>
                </c:pt>
                <c:pt idx="530">
                  <c:v>4.8924368599999997E-2</c:v>
                </c:pt>
                <c:pt idx="531">
                  <c:v>4.8924368599999997E-2</c:v>
                </c:pt>
                <c:pt idx="532">
                  <c:v>4.8924368599999997E-2</c:v>
                </c:pt>
                <c:pt idx="533">
                  <c:v>4.8924368599999997E-2</c:v>
                </c:pt>
                <c:pt idx="534">
                  <c:v>4.8924368599999997E-2</c:v>
                </c:pt>
                <c:pt idx="535">
                  <c:v>4.8924368599999997E-2</c:v>
                </c:pt>
                <c:pt idx="536">
                  <c:v>4.8924368599999997E-2</c:v>
                </c:pt>
                <c:pt idx="537">
                  <c:v>4.8924368599999997E-2</c:v>
                </c:pt>
                <c:pt idx="538">
                  <c:v>4.8924368599999997E-2</c:v>
                </c:pt>
                <c:pt idx="539">
                  <c:v>4.8924368599999997E-2</c:v>
                </c:pt>
                <c:pt idx="540">
                  <c:v>4.8924368599999997E-2</c:v>
                </c:pt>
                <c:pt idx="541">
                  <c:v>4.8924368599999997E-2</c:v>
                </c:pt>
                <c:pt idx="542">
                  <c:v>4.8924368599999997E-2</c:v>
                </c:pt>
                <c:pt idx="543">
                  <c:v>4.8924368599999997E-2</c:v>
                </c:pt>
                <c:pt idx="544">
                  <c:v>4.8924368599999997E-2</c:v>
                </c:pt>
                <c:pt idx="545">
                  <c:v>4.8924368599999997E-2</c:v>
                </c:pt>
                <c:pt idx="546">
                  <c:v>4.8924368599999997E-2</c:v>
                </c:pt>
                <c:pt idx="547">
                  <c:v>4.8924368599999997E-2</c:v>
                </c:pt>
                <c:pt idx="548">
                  <c:v>4.8924368599999997E-2</c:v>
                </c:pt>
                <c:pt idx="549">
                  <c:v>4.8924368599999997E-2</c:v>
                </c:pt>
                <c:pt idx="550">
                  <c:v>4.8924368599999997E-2</c:v>
                </c:pt>
                <c:pt idx="551">
                  <c:v>4.8924368599999997E-2</c:v>
                </c:pt>
                <c:pt idx="552">
                  <c:v>4.8924368599999997E-2</c:v>
                </c:pt>
                <c:pt idx="553">
                  <c:v>4.8924368599999997E-2</c:v>
                </c:pt>
              </c:numCache>
            </c:numRef>
          </c:xVal>
          <c:yVal>
            <c:numRef>
              <c:f>FMCboostergeo!$E$9:$E$562</c:f>
              <c:numCache>
                <c:formatCode>General</c:formatCode>
                <c:ptCount val="554"/>
                <c:pt idx="0">
                  <c:v>0</c:v>
                </c:pt>
                <c:pt idx="1">
                  <c:v>0.4</c:v>
                </c:pt>
                <c:pt idx="2">
                  <c:v>0.6</c:v>
                </c:pt>
                <c:pt idx="3">
                  <c:v>0.74434226429999995</c:v>
                </c:pt>
                <c:pt idx="4">
                  <c:v>2.161245992</c:v>
                </c:pt>
                <c:pt idx="5">
                  <c:v>2.3040962149999999</c:v>
                </c:pt>
                <c:pt idx="6">
                  <c:v>2.5020288499999999</c:v>
                </c:pt>
                <c:pt idx="7">
                  <c:v>2.6448790729999998</c:v>
                </c:pt>
                <c:pt idx="8">
                  <c:v>4.0324902250000001</c:v>
                </c:pt>
                <c:pt idx="9">
                  <c:v>4.1708951709999997</c:v>
                </c:pt>
                <c:pt idx="10">
                  <c:v>4.3626684500000001</c:v>
                </c:pt>
                <c:pt idx="11">
                  <c:v>4.746215007</c:v>
                </c:pt>
                <c:pt idx="12">
                  <c:v>4.9379882860000004</c:v>
                </c:pt>
                <c:pt idx="13">
                  <c:v>5.076393232</c:v>
                </c:pt>
                <c:pt idx="14">
                  <c:v>6.4060248150000003</c:v>
                </c:pt>
                <c:pt idx="15">
                  <c:v>6.5371231480000001</c:v>
                </c:pt>
                <c:pt idx="16">
                  <c:v>6.7187724170000003</c:v>
                </c:pt>
                <c:pt idx="17">
                  <c:v>6.84987075</c:v>
                </c:pt>
                <c:pt idx="18">
                  <c:v>8.094034422</c:v>
                </c:pt>
                <c:pt idx="19">
                  <c:v>8.2151158609999992</c:v>
                </c:pt>
                <c:pt idx="20">
                  <c:v>8.3828857649999993</c:v>
                </c:pt>
                <c:pt idx="21">
                  <c:v>8.7184255729999993</c:v>
                </c:pt>
                <c:pt idx="22">
                  <c:v>8.8861954769999993</c:v>
                </c:pt>
                <c:pt idx="23">
                  <c:v>9.0072769160000004</c:v>
                </c:pt>
                <c:pt idx="24">
                  <c:v>10.199958280000001</c:v>
                </c:pt>
                <c:pt idx="25">
                  <c:v>10.32103972</c:v>
                </c:pt>
                <c:pt idx="26">
                  <c:v>10.48880962</c:v>
                </c:pt>
                <c:pt idx="27">
                  <c:v>10.609891060000001</c:v>
                </c:pt>
                <c:pt idx="28">
                  <c:v>11.80257243</c:v>
                </c:pt>
                <c:pt idx="29">
                  <c:v>11.923653870000001</c:v>
                </c:pt>
                <c:pt idx="30">
                  <c:v>12.09142377</c:v>
                </c:pt>
                <c:pt idx="31">
                  <c:v>12.426963580000001</c:v>
                </c:pt>
                <c:pt idx="32">
                  <c:v>12.59473348</c:v>
                </c:pt>
                <c:pt idx="33">
                  <c:v>12.71581492</c:v>
                </c:pt>
                <c:pt idx="34">
                  <c:v>13.90849629</c:v>
                </c:pt>
                <c:pt idx="35">
                  <c:v>14.029577720000001</c:v>
                </c:pt>
                <c:pt idx="36">
                  <c:v>14.197347629999999</c:v>
                </c:pt>
                <c:pt idx="37">
                  <c:v>14.318429070000001</c:v>
                </c:pt>
                <c:pt idx="38">
                  <c:v>15.51111043</c:v>
                </c:pt>
                <c:pt idx="39">
                  <c:v>15.63219187</c:v>
                </c:pt>
                <c:pt idx="40">
                  <c:v>15.79996178</c:v>
                </c:pt>
                <c:pt idx="41">
                  <c:v>16.13550158</c:v>
                </c:pt>
                <c:pt idx="42">
                  <c:v>16.30327149</c:v>
                </c:pt>
                <c:pt idx="43">
                  <c:v>16.424352930000001</c:v>
                </c:pt>
                <c:pt idx="44">
                  <c:v>17.557327279999999</c:v>
                </c:pt>
                <c:pt idx="45">
                  <c:v>17.665888630000001</c:v>
                </c:pt>
                <c:pt idx="46">
                  <c:v>17.81631075</c:v>
                </c:pt>
                <c:pt idx="47">
                  <c:v>17.924872100000002</c:v>
                </c:pt>
                <c:pt idx="48">
                  <c:v>18.923234409999999</c:v>
                </c:pt>
                <c:pt idx="49">
                  <c:v>19.01703131</c:v>
                </c:pt>
                <c:pt idx="50">
                  <c:v>19.146995879999999</c:v>
                </c:pt>
                <c:pt idx="51">
                  <c:v>19.406925009999998</c:v>
                </c:pt>
                <c:pt idx="52">
                  <c:v>19.53688958</c:v>
                </c:pt>
                <c:pt idx="53">
                  <c:v>19.630686480000001</c:v>
                </c:pt>
                <c:pt idx="54">
                  <c:v>20.473796960000001</c:v>
                </c:pt>
                <c:pt idx="55">
                  <c:v>20.550890280000001</c:v>
                </c:pt>
                <c:pt idx="56">
                  <c:v>20.65771045</c:v>
                </c:pt>
                <c:pt idx="57">
                  <c:v>20.73480378</c:v>
                </c:pt>
                <c:pt idx="58">
                  <c:v>21.405232250000001</c:v>
                </c:pt>
                <c:pt idx="59">
                  <c:v>21.464028200000001</c:v>
                </c:pt>
                <c:pt idx="60">
                  <c:v>21.545495599999999</c:v>
                </c:pt>
                <c:pt idx="61">
                  <c:v>21.708430419999999</c:v>
                </c:pt>
                <c:pt idx="62">
                  <c:v>21.78989782</c:v>
                </c:pt>
                <c:pt idx="63">
                  <c:v>21.848693770000001</c:v>
                </c:pt>
                <c:pt idx="64">
                  <c:v>22.332580029999999</c:v>
                </c:pt>
                <c:pt idx="65">
                  <c:v>22.371863080000001</c:v>
                </c:pt>
                <c:pt idx="66">
                  <c:v>22.426293489999999</c:v>
                </c:pt>
                <c:pt idx="67">
                  <c:v>22.465576540000001</c:v>
                </c:pt>
                <c:pt idx="68">
                  <c:v>22.752916880000001</c:v>
                </c:pt>
                <c:pt idx="69">
                  <c:v>22.771874910000001</c:v>
                </c:pt>
                <c:pt idx="70">
                  <c:v>22.798143060000001</c:v>
                </c:pt>
                <c:pt idx="71">
                  <c:v>22.850679360000001</c:v>
                </c:pt>
                <c:pt idx="72">
                  <c:v>22.876947510000001</c:v>
                </c:pt>
                <c:pt idx="73">
                  <c:v>22.89590553</c:v>
                </c:pt>
                <c:pt idx="74">
                  <c:v>22.980759590000002</c:v>
                </c:pt>
                <c:pt idx="75">
                  <c:v>22.97900065</c:v>
                </c:pt>
                <c:pt idx="76">
                  <c:v>22.976563479999999</c:v>
                </c:pt>
                <c:pt idx="77">
                  <c:v>22.974804540000001</c:v>
                </c:pt>
                <c:pt idx="78">
                  <c:v>22.855418069999999</c:v>
                </c:pt>
                <c:pt idx="79">
                  <c:v>22.832978539999999</c:v>
                </c:pt>
                <c:pt idx="80">
                  <c:v>22.801886419999999</c:v>
                </c:pt>
                <c:pt idx="81">
                  <c:v>22.7397022</c:v>
                </c:pt>
                <c:pt idx="82">
                  <c:v>22.70861008</c:v>
                </c:pt>
                <c:pt idx="83">
                  <c:v>22.67751797</c:v>
                </c:pt>
                <c:pt idx="84">
                  <c:v>22.458242290000001</c:v>
                </c:pt>
                <c:pt idx="85">
                  <c:v>22.427150180000002</c:v>
                </c:pt>
                <c:pt idx="86">
                  <c:v>22.20787451</c:v>
                </c:pt>
                <c:pt idx="87">
                  <c:v>22.17678239</c:v>
                </c:pt>
                <c:pt idx="88">
                  <c:v>22.14569028</c:v>
                </c:pt>
                <c:pt idx="89">
                  <c:v>22.08350605</c:v>
                </c:pt>
                <c:pt idx="90">
                  <c:v>22.052413940000001</c:v>
                </c:pt>
                <c:pt idx="91">
                  <c:v>22.021321820000001</c:v>
                </c:pt>
                <c:pt idx="92">
                  <c:v>21.802046149999999</c:v>
                </c:pt>
                <c:pt idx="93">
                  <c:v>21.770954029999999</c:v>
                </c:pt>
                <c:pt idx="94">
                  <c:v>21.55167836</c:v>
                </c:pt>
                <c:pt idx="95">
                  <c:v>21.520586250000001</c:v>
                </c:pt>
                <c:pt idx="96">
                  <c:v>21.489494130000001</c:v>
                </c:pt>
                <c:pt idx="97">
                  <c:v>21.427309900000001</c:v>
                </c:pt>
                <c:pt idx="98">
                  <c:v>21.396217790000001</c:v>
                </c:pt>
                <c:pt idx="99">
                  <c:v>21.373778260000002</c:v>
                </c:pt>
                <c:pt idx="100">
                  <c:v>21.052619409999998</c:v>
                </c:pt>
                <c:pt idx="101">
                  <c:v>21.009963200000001</c:v>
                </c:pt>
                <c:pt idx="102">
                  <c:v>20.950858929999999</c:v>
                </c:pt>
                <c:pt idx="103">
                  <c:v>20.908202710000001</c:v>
                </c:pt>
                <c:pt idx="104">
                  <c:v>20.391911019999998</c:v>
                </c:pt>
                <c:pt idx="105">
                  <c:v>20.329919969999999</c:v>
                </c:pt>
                <c:pt idx="106">
                  <c:v>20.24402546</c:v>
                </c:pt>
                <c:pt idx="107">
                  <c:v>20.07223643</c:v>
                </c:pt>
                <c:pt idx="108">
                  <c:v>19.98634191</c:v>
                </c:pt>
                <c:pt idx="109">
                  <c:v>19.924350860000001</c:v>
                </c:pt>
                <c:pt idx="110">
                  <c:v>19.223599960000001</c:v>
                </c:pt>
                <c:pt idx="111">
                  <c:v>19.143555670000001</c:v>
                </c:pt>
                <c:pt idx="112">
                  <c:v>19.03264665</c:v>
                </c:pt>
                <c:pt idx="113">
                  <c:v>18.95260236</c:v>
                </c:pt>
                <c:pt idx="114">
                  <c:v>18.081879319999999</c:v>
                </c:pt>
                <c:pt idx="115">
                  <c:v>17.9854366</c:v>
                </c:pt>
                <c:pt idx="116">
                  <c:v>17.851805980000002</c:v>
                </c:pt>
                <c:pt idx="117">
                  <c:v>17.584544749999999</c:v>
                </c:pt>
                <c:pt idx="118">
                  <c:v>17.450914130000001</c:v>
                </c:pt>
                <c:pt idx="119">
                  <c:v>17.354471400000001</c:v>
                </c:pt>
                <c:pt idx="120">
                  <c:v>16.331777259999999</c:v>
                </c:pt>
                <c:pt idx="121">
                  <c:v>16.22092992</c:v>
                </c:pt>
                <c:pt idx="122">
                  <c:v>16.06734033</c:v>
                </c:pt>
                <c:pt idx="123">
                  <c:v>15.956492989999999</c:v>
                </c:pt>
                <c:pt idx="124">
                  <c:v>14.80297056</c:v>
                </c:pt>
                <c:pt idx="125">
                  <c:v>14.68001022</c:v>
                </c:pt>
                <c:pt idx="126">
                  <c:v>14.509636929999999</c:v>
                </c:pt>
                <c:pt idx="127">
                  <c:v>14.16889033</c:v>
                </c:pt>
                <c:pt idx="128">
                  <c:v>13.99851703</c:v>
                </c:pt>
                <c:pt idx="129">
                  <c:v>13.875556700000001</c:v>
                </c:pt>
                <c:pt idx="130">
                  <c:v>12.615053509999999</c:v>
                </c:pt>
                <c:pt idx="131">
                  <c:v>12.48252222</c:v>
                </c:pt>
                <c:pt idx="132">
                  <c:v>12.29888745</c:v>
                </c:pt>
                <c:pt idx="133">
                  <c:v>12.166356159999999</c:v>
                </c:pt>
                <c:pt idx="134">
                  <c:v>10.82493142</c:v>
                </c:pt>
                <c:pt idx="135">
                  <c:v>10.68556908</c:v>
                </c:pt>
                <c:pt idx="136">
                  <c:v>10.49246924</c:v>
                </c:pt>
                <c:pt idx="137">
                  <c:v>10.10626955</c:v>
                </c:pt>
                <c:pt idx="138">
                  <c:v>9.9131697079999999</c:v>
                </c:pt>
                <c:pt idx="139">
                  <c:v>9.7200698649999993</c:v>
                </c:pt>
                <c:pt idx="140">
                  <c:v>8.358242272</c:v>
                </c:pt>
                <c:pt idx="141">
                  <c:v>8.1651424289999994</c:v>
                </c:pt>
                <c:pt idx="142">
                  <c:v>6.8033148370000003</c:v>
                </c:pt>
                <c:pt idx="143">
                  <c:v>6.6102149939999997</c:v>
                </c:pt>
                <c:pt idx="144">
                  <c:v>6.417115151</c:v>
                </c:pt>
                <c:pt idx="145">
                  <c:v>6.0309154649999996</c:v>
                </c:pt>
                <c:pt idx="146">
                  <c:v>5.837815623</c:v>
                </c:pt>
                <c:pt idx="147">
                  <c:v>5.6447157800000003</c:v>
                </c:pt>
                <c:pt idx="148">
                  <c:v>4.2828881870000002</c:v>
                </c:pt>
                <c:pt idx="149">
                  <c:v>4.0897883439999996</c:v>
                </c:pt>
                <c:pt idx="150">
                  <c:v>2.7279607509999999</c:v>
                </c:pt>
                <c:pt idx="151">
                  <c:v>2.5348609080000002</c:v>
                </c:pt>
                <c:pt idx="152">
                  <c:v>2.3417610660000001</c:v>
                </c:pt>
                <c:pt idx="153">
                  <c:v>1.95556138</c:v>
                </c:pt>
                <c:pt idx="154">
                  <c:v>1.7624615370000001</c:v>
                </c:pt>
                <c:pt idx="155">
                  <c:v>1.623099195</c:v>
                </c:pt>
                <c:pt idx="156">
                  <c:v>0.22848505829999999</c:v>
                </c:pt>
                <c:pt idx="157">
                  <c:v>8.5172794930000004E-2</c:v>
                </c:pt>
                <c:pt idx="158">
                  <c:v>-0.1134000403</c:v>
                </c:pt>
                <c:pt idx="159">
                  <c:v>-0.25671230369999998</c:v>
                </c:pt>
                <c:pt idx="160">
                  <c:v>-1.675684073</c:v>
                </c:pt>
                <c:pt idx="161">
                  <c:v>-1.8199834690000001</c:v>
                </c:pt>
                <c:pt idx="162">
                  <c:v>-2.0199240710000002</c:v>
                </c:pt>
                <c:pt idx="163">
                  <c:v>-2.4198052739999998</c:v>
                </c:pt>
                <c:pt idx="164">
                  <c:v>-2.6197458760000001</c:v>
                </c:pt>
                <c:pt idx="165">
                  <c:v>-2.7640452720000002</c:v>
                </c:pt>
                <c:pt idx="166">
                  <c:v>-4.178039343</c:v>
                </c:pt>
                <c:pt idx="167">
                  <c:v>-4.3203426760000001</c:v>
                </c:pt>
                <c:pt idx="168">
                  <c:v>-4.5175175420000002</c:v>
                </c:pt>
                <c:pt idx="169">
                  <c:v>-4.6598208750000003</c:v>
                </c:pt>
                <c:pt idx="170">
                  <c:v>-6.0396048249999996</c:v>
                </c:pt>
                <c:pt idx="171">
                  <c:v>-6.1769701650000002</c:v>
                </c:pt>
                <c:pt idx="172">
                  <c:v>-6.3673029699999999</c:v>
                </c:pt>
                <c:pt idx="173">
                  <c:v>-6.3673029699999999</c:v>
                </c:pt>
                <c:pt idx="174">
                  <c:v>-6.7479685790000001</c:v>
                </c:pt>
                <c:pt idx="175">
                  <c:v>-6.9383013839999998</c:v>
                </c:pt>
                <c:pt idx="176">
                  <c:v>-7.0756667240000004</c:v>
                </c:pt>
                <c:pt idx="177">
                  <c:v>-8.3927153780000001</c:v>
                </c:pt>
                <c:pt idx="178">
                  <c:v>-8.522302882</c:v>
                </c:pt>
                <c:pt idx="179">
                  <c:v>-8.7018587509999996</c:v>
                </c:pt>
                <c:pt idx="180">
                  <c:v>-8.8314462539999994</c:v>
                </c:pt>
                <c:pt idx="181">
                  <c:v>-10.058531410000001</c:v>
                </c:pt>
                <c:pt idx="182">
                  <c:v>-10.17766203</c:v>
                </c:pt>
                <c:pt idx="183">
                  <c:v>-10.342728879999999</c:v>
                </c:pt>
                <c:pt idx="184">
                  <c:v>-10.6728626</c:v>
                </c:pt>
                <c:pt idx="185">
                  <c:v>-10.83792946</c:v>
                </c:pt>
                <c:pt idx="186">
                  <c:v>-10.95706008</c:v>
                </c:pt>
                <c:pt idx="187">
                  <c:v>-12.068813390000001</c:v>
                </c:pt>
                <c:pt idx="188">
                  <c:v>-12.175024260000001</c:v>
                </c:pt>
                <c:pt idx="189">
                  <c:v>-12.322189570000001</c:v>
                </c:pt>
                <c:pt idx="190">
                  <c:v>-12.42840045</c:v>
                </c:pt>
                <c:pt idx="191">
                  <c:v>-13.40183792</c:v>
                </c:pt>
                <c:pt idx="192">
                  <c:v>-13.492933280000001</c:v>
                </c:pt>
                <c:pt idx="193">
                  <c:v>-13.6191546</c:v>
                </c:pt>
                <c:pt idx="194">
                  <c:v>-13.87159724</c:v>
                </c:pt>
                <c:pt idx="195">
                  <c:v>-13.997818560000001</c:v>
                </c:pt>
                <c:pt idx="196">
                  <c:v>-14.08891392</c:v>
                </c:pt>
                <c:pt idx="197">
                  <c:v>-14.98622514</c:v>
                </c:pt>
                <c:pt idx="198">
                  <c:v>-15.07732049</c:v>
                </c:pt>
                <c:pt idx="199">
                  <c:v>-15.203541810000001</c:v>
                </c:pt>
                <c:pt idx="200">
                  <c:v>-15.29463717</c:v>
                </c:pt>
                <c:pt idx="201">
                  <c:v>-16.19194839</c:v>
                </c:pt>
                <c:pt idx="202">
                  <c:v>-16.283043750000001</c:v>
                </c:pt>
                <c:pt idx="203">
                  <c:v>-16.40926507</c:v>
                </c:pt>
                <c:pt idx="204">
                  <c:v>-16.661707710000002</c:v>
                </c:pt>
                <c:pt idx="205">
                  <c:v>-16.787929030000001</c:v>
                </c:pt>
                <c:pt idx="206">
                  <c:v>-16.879024390000001</c:v>
                </c:pt>
                <c:pt idx="207">
                  <c:v>-17.77633561</c:v>
                </c:pt>
                <c:pt idx="208">
                  <c:v>-17.86743096</c:v>
                </c:pt>
                <c:pt idx="209">
                  <c:v>-17.993652279999999</c:v>
                </c:pt>
                <c:pt idx="210">
                  <c:v>-18.08474764</c:v>
                </c:pt>
                <c:pt idx="211">
                  <c:v>-18.982058859999999</c:v>
                </c:pt>
                <c:pt idx="212">
                  <c:v>-19.073154219999999</c:v>
                </c:pt>
                <c:pt idx="213">
                  <c:v>-19.199375539999998</c:v>
                </c:pt>
                <c:pt idx="214">
                  <c:v>-19.45181818</c:v>
                </c:pt>
                <c:pt idx="215">
                  <c:v>-19.578039499999999</c:v>
                </c:pt>
                <c:pt idx="216">
                  <c:v>-19.66913486</c:v>
                </c:pt>
                <c:pt idx="217">
                  <c:v>-20.484131980000001</c:v>
                </c:pt>
                <c:pt idx="218">
                  <c:v>-20.558228549999999</c:v>
                </c:pt>
                <c:pt idx="219">
                  <c:v>-20.66089642</c:v>
                </c:pt>
                <c:pt idx="220">
                  <c:v>-20.734992989999999</c:v>
                </c:pt>
                <c:pt idx="221">
                  <c:v>-21.374700799999999</c:v>
                </c:pt>
                <c:pt idx="222">
                  <c:v>-21.43026673</c:v>
                </c:pt>
                <c:pt idx="223">
                  <c:v>-21.50725864</c:v>
                </c:pt>
                <c:pt idx="224">
                  <c:v>-21.66124245</c:v>
                </c:pt>
                <c:pt idx="225">
                  <c:v>-21.73823436</c:v>
                </c:pt>
                <c:pt idx="226">
                  <c:v>-21.79380029</c:v>
                </c:pt>
                <c:pt idx="227">
                  <c:v>-22.244993690000001</c:v>
                </c:pt>
                <c:pt idx="228">
                  <c:v>-22.280880230000001</c:v>
                </c:pt>
                <c:pt idx="229">
                  <c:v>-22.330604470000001</c:v>
                </c:pt>
                <c:pt idx="230">
                  <c:v>-22.366491010000001</c:v>
                </c:pt>
                <c:pt idx="231">
                  <c:v>-22.619842179999999</c:v>
                </c:pt>
                <c:pt idx="232">
                  <c:v>-22.635307430000001</c:v>
                </c:pt>
                <c:pt idx="233">
                  <c:v>-22.65673602</c:v>
                </c:pt>
                <c:pt idx="234">
                  <c:v>-22.699593180000001</c:v>
                </c:pt>
                <c:pt idx="235">
                  <c:v>-22.763878940000001</c:v>
                </c:pt>
                <c:pt idx="236">
                  <c:v>-22.84959327</c:v>
                </c:pt>
                <c:pt idx="237">
                  <c:v>-22.91387903</c:v>
                </c:pt>
                <c:pt idx="238">
                  <c:v>-22.956736200000002</c:v>
                </c:pt>
                <c:pt idx="239">
                  <c:v>-23.330625349999998</c:v>
                </c:pt>
                <c:pt idx="240">
                  <c:v>-23.704514499999998</c:v>
                </c:pt>
                <c:pt idx="241">
                  <c:v>-23.74737167</c:v>
                </c:pt>
                <c:pt idx="242">
                  <c:v>-23.81165742</c:v>
                </c:pt>
                <c:pt idx="243">
                  <c:v>-23.854514590000001</c:v>
                </c:pt>
                <c:pt idx="244">
                  <c:v>-23.897371759999999</c:v>
                </c:pt>
                <c:pt idx="245">
                  <c:v>-23.961657509999998</c:v>
                </c:pt>
                <c:pt idx="246">
                  <c:v>-24.00451468</c:v>
                </c:pt>
                <c:pt idx="247">
                  <c:v>-24.37840383</c:v>
                </c:pt>
                <c:pt idx="248">
                  <c:v>-24.75229298</c:v>
                </c:pt>
                <c:pt idx="249">
                  <c:v>-24.795150150000001</c:v>
                </c:pt>
                <c:pt idx="250">
                  <c:v>-24.859435900000001</c:v>
                </c:pt>
                <c:pt idx="251">
                  <c:v>-24.902293069999999</c:v>
                </c:pt>
                <c:pt idx="252">
                  <c:v>-24.94515024</c:v>
                </c:pt>
                <c:pt idx="253">
                  <c:v>-25.00943599</c:v>
                </c:pt>
                <c:pt idx="254">
                  <c:v>-25.052293160000001</c:v>
                </c:pt>
                <c:pt idx="255">
                  <c:v>-25.426182310000002</c:v>
                </c:pt>
                <c:pt idx="256">
                  <c:v>-25.800071460000002</c:v>
                </c:pt>
                <c:pt idx="257">
                  <c:v>-25.842928629999999</c:v>
                </c:pt>
                <c:pt idx="258">
                  <c:v>-25.907214379999999</c:v>
                </c:pt>
                <c:pt idx="259">
                  <c:v>-25.950071550000001</c:v>
                </c:pt>
                <c:pt idx="260">
                  <c:v>-25.992928719999998</c:v>
                </c:pt>
                <c:pt idx="261">
                  <c:v>-26.057214470000002</c:v>
                </c:pt>
                <c:pt idx="262">
                  <c:v>-26.100071639999999</c:v>
                </c:pt>
                <c:pt idx="263">
                  <c:v>-26.47396079</c:v>
                </c:pt>
                <c:pt idx="264">
                  <c:v>-26.847849950000001</c:v>
                </c:pt>
                <c:pt idx="265">
                  <c:v>-26.890707110000001</c:v>
                </c:pt>
                <c:pt idx="266">
                  <c:v>-26.954992870000002</c:v>
                </c:pt>
                <c:pt idx="267">
                  <c:v>-26.997850029999999</c:v>
                </c:pt>
                <c:pt idx="268">
                  <c:v>-27.0407072</c:v>
                </c:pt>
                <c:pt idx="269">
                  <c:v>-27.104992960000001</c:v>
                </c:pt>
                <c:pt idx="270">
                  <c:v>-27.147850120000001</c:v>
                </c:pt>
                <c:pt idx="271">
                  <c:v>-27.521739279999998</c:v>
                </c:pt>
                <c:pt idx="272">
                  <c:v>-27.895628429999999</c:v>
                </c:pt>
                <c:pt idx="273">
                  <c:v>-27.9384856</c:v>
                </c:pt>
                <c:pt idx="274">
                  <c:v>-28.00277135</c:v>
                </c:pt>
                <c:pt idx="275">
                  <c:v>-28.088485689999999</c:v>
                </c:pt>
                <c:pt idx="276">
                  <c:v>-28.152771439999999</c:v>
                </c:pt>
                <c:pt idx="277">
                  <c:v>-28.19562861</c:v>
                </c:pt>
                <c:pt idx="278">
                  <c:v>-28.217057189999998</c:v>
                </c:pt>
                <c:pt idx="279">
                  <c:v>-28.23252244</c:v>
                </c:pt>
                <c:pt idx="280">
                  <c:v>-28.485873609999999</c:v>
                </c:pt>
                <c:pt idx="281">
                  <c:v>-28.521760149999999</c:v>
                </c:pt>
                <c:pt idx="282">
                  <c:v>-28.571484389999998</c:v>
                </c:pt>
                <c:pt idx="283">
                  <c:v>-28.607370929999998</c:v>
                </c:pt>
                <c:pt idx="284">
                  <c:v>-29.058564329999999</c:v>
                </c:pt>
                <c:pt idx="285">
                  <c:v>-29.11413026</c:v>
                </c:pt>
                <c:pt idx="286">
                  <c:v>-29.19112217</c:v>
                </c:pt>
                <c:pt idx="287">
                  <c:v>-29.34510598</c:v>
                </c:pt>
                <c:pt idx="288">
                  <c:v>-29.42209789</c:v>
                </c:pt>
                <c:pt idx="289">
                  <c:v>-29.47766382</c:v>
                </c:pt>
                <c:pt idx="290">
                  <c:v>-30.117371630000001</c:v>
                </c:pt>
                <c:pt idx="291">
                  <c:v>-30.191468199999999</c:v>
                </c:pt>
                <c:pt idx="292">
                  <c:v>-30.29413607</c:v>
                </c:pt>
                <c:pt idx="293">
                  <c:v>-30.368232639999999</c:v>
                </c:pt>
                <c:pt idx="294">
                  <c:v>-31.183229770000001</c:v>
                </c:pt>
                <c:pt idx="295">
                  <c:v>-31.27432512</c:v>
                </c:pt>
                <c:pt idx="296">
                  <c:v>-31.400546439999999</c:v>
                </c:pt>
                <c:pt idx="297">
                  <c:v>-31.652989089999998</c:v>
                </c:pt>
                <c:pt idx="298">
                  <c:v>-31.779210410000001</c:v>
                </c:pt>
                <c:pt idx="299">
                  <c:v>-31.870305760000001</c:v>
                </c:pt>
                <c:pt idx="300">
                  <c:v>-32.76761698</c:v>
                </c:pt>
                <c:pt idx="301">
                  <c:v>-32.858712339999997</c:v>
                </c:pt>
                <c:pt idx="302">
                  <c:v>-32.984933660000003</c:v>
                </c:pt>
                <c:pt idx="303">
                  <c:v>-33.07602902</c:v>
                </c:pt>
                <c:pt idx="304">
                  <c:v>-33.973340239999999</c:v>
                </c:pt>
                <c:pt idx="305">
                  <c:v>-34.064435590000002</c:v>
                </c:pt>
                <c:pt idx="306">
                  <c:v>-34.190656910000001</c:v>
                </c:pt>
                <c:pt idx="307">
                  <c:v>-34.44309956</c:v>
                </c:pt>
                <c:pt idx="308">
                  <c:v>-34.569320879999999</c:v>
                </c:pt>
                <c:pt idx="309">
                  <c:v>-34.660416230000003</c:v>
                </c:pt>
                <c:pt idx="310">
                  <c:v>-35.557727450000002</c:v>
                </c:pt>
                <c:pt idx="311">
                  <c:v>-35.648822809999999</c:v>
                </c:pt>
                <c:pt idx="312">
                  <c:v>-35.775044129999998</c:v>
                </c:pt>
                <c:pt idx="313">
                  <c:v>-35.866139490000002</c:v>
                </c:pt>
                <c:pt idx="314">
                  <c:v>-36.763450710000001</c:v>
                </c:pt>
                <c:pt idx="315">
                  <c:v>-36.854546059999997</c:v>
                </c:pt>
                <c:pt idx="316">
                  <c:v>-36.980767380000003</c:v>
                </c:pt>
                <c:pt idx="317">
                  <c:v>-37.233210020000001</c:v>
                </c:pt>
                <c:pt idx="318">
                  <c:v>-37.359431350000001</c:v>
                </c:pt>
                <c:pt idx="319">
                  <c:v>-37.450526699999998</c:v>
                </c:pt>
                <c:pt idx="320">
                  <c:v>-38.423964179999999</c:v>
                </c:pt>
                <c:pt idx="321">
                  <c:v>-38.530175049999997</c:v>
                </c:pt>
                <c:pt idx="322">
                  <c:v>-38.677340360000002</c:v>
                </c:pt>
                <c:pt idx="323">
                  <c:v>-38.78355123</c:v>
                </c:pt>
                <c:pt idx="324">
                  <c:v>-39.895304549999999</c:v>
                </c:pt>
                <c:pt idx="325">
                  <c:v>-40.014435169999999</c:v>
                </c:pt>
                <c:pt idx="326">
                  <c:v>-40.179502020000001</c:v>
                </c:pt>
                <c:pt idx="327">
                  <c:v>-40.50963574</c:v>
                </c:pt>
                <c:pt idx="328">
                  <c:v>-40.674702600000003</c:v>
                </c:pt>
                <c:pt idx="329">
                  <c:v>-40.793833220000003</c:v>
                </c:pt>
                <c:pt idx="330">
                  <c:v>-42.020918369999997</c:v>
                </c:pt>
                <c:pt idx="331">
                  <c:v>-42.150505870000003</c:v>
                </c:pt>
                <c:pt idx="332">
                  <c:v>-42.330061739999998</c:v>
                </c:pt>
                <c:pt idx="333">
                  <c:v>-42.459649239999997</c:v>
                </c:pt>
                <c:pt idx="334">
                  <c:v>-43.776697900000002</c:v>
                </c:pt>
                <c:pt idx="335">
                  <c:v>-43.914063239999997</c:v>
                </c:pt>
                <c:pt idx="336">
                  <c:v>-44.104396039999997</c:v>
                </c:pt>
                <c:pt idx="337">
                  <c:v>-44.485061649999999</c:v>
                </c:pt>
                <c:pt idx="338">
                  <c:v>-44.67539446</c:v>
                </c:pt>
                <c:pt idx="339">
                  <c:v>-44.812759800000002</c:v>
                </c:pt>
                <c:pt idx="340">
                  <c:v>-46.192543749999999</c:v>
                </c:pt>
                <c:pt idx="341">
                  <c:v>-46.334847080000003</c:v>
                </c:pt>
                <c:pt idx="342">
                  <c:v>-46.532021950000001</c:v>
                </c:pt>
                <c:pt idx="343">
                  <c:v>-46.674325279999998</c:v>
                </c:pt>
                <c:pt idx="344">
                  <c:v>-48.088319349999999</c:v>
                </c:pt>
                <c:pt idx="345">
                  <c:v>-48.23261875</c:v>
                </c:pt>
                <c:pt idx="346">
                  <c:v>-48.432559349999998</c:v>
                </c:pt>
                <c:pt idx="347">
                  <c:v>-48.832440550000001</c:v>
                </c:pt>
                <c:pt idx="348">
                  <c:v>-49.032381149999999</c:v>
                </c:pt>
                <c:pt idx="349">
                  <c:v>-49.17668055</c:v>
                </c:pt>
                <c:pt idx="350">
                  <c:v>-50.595652319999999</c:v>
                </c:pt>
                <c:pt idx="351">
                  <c:v>-50.738964580000001</c:v>
                </c:pt>
                <c:pt idx="352">
                  <c:v>-50.937537419999998</c:v>
                </c:pt>
                <c:pt idx="353">
                  <c:v>-51.08084968</c:v>
                </c:pt>
                <c:pt idx="354">
                  <c:v>-52.475463820000002</c:v>
                </c:pt>
                <c:pt idx="355">
                  <c:v>-52.61482616</c:v>
                </c:pt>
                <c:pt idx="356">
                  <c:v>-52.807926000000002</c:v>
                </c:pt>
                <c:pt idx="357">
                  <c:v>-53.19412569</c:v>
                </c:pt>
                <c:pt idx="358">
                  <c:v>-53.387225530000002</c:v>
                </c:pt>
                <c:pt idx="359">
                  <c:v>-53.580325369999997</c:v>
                </c:pt>
                <c:pt idx="360">
                  <c:v>-54.942152970000002</c:v>
                </c:pt>
                <c:pt idx="361">
                  <c:v>-55.135252809999997</c:v>
                </c:pt>
                <c:pt idx="362">
                  <c:v>-56.497080400000002</c:v>
                </c:pt>
                <c:pt idx="363">
                  <c:v>-56.690180249999997</c:v>
                </c:pt>
                <c:pt idx="364">
                  <c:v>-56.88328009</c:v>
                </c:pt>
                <c:pt idx="365">
                  <c:v>-57.269479769999997</c:v>
                </c:pt>
                <c:pt idx="366">
                  <c:v>-57.46257962</c:v>
                </c:pt>
                <c:pt idx="367">
                  <c:v>-57.655679460000002</c:v>
                </c:pt>
                <c:pt idx="368">
                  <c:v>-59.017507049999999</c:v>
                </c:pt>
                <c:pt idx="369">
                  <c:v>-59.210606900000002</c:v>
                </c:pt>
                <c:pt idx="370">
                  <c:v>-60.572434489999999</c:v>
                </c:pt>
                <c:pt idx="371">
                  <c:v>-60.765534330000001</c:v>
                </c:pt>
                <c:pt idx="372">
                  <c:v>-60.958634170000003</c:v>
                </c:pt>
                <c:pt idx="373">
                  <c:v>-61.344833860000001</c:v>
                </c:pt>
                <c:pt idx="374">
                  <c:v>-61.537933700000004</c:v>
                </c:pt>
                <c:pt idx="375">
                  <c:v>-61.677296040000002</c:v>
                </c:pt>
                <c:pt idx="376">
                  <c:v>-63.018720780000002</c:v>
                </c:pt>
                <c:pt idx="377">
                  <c:v>-63.151252069999998</c:v>
                </c:pt>
                <c:pt idx="378">
                  <c:v>-63.334886840000003</c:v>
                </c:pt>
                <c:pt idx="379">
                  <c:v>-63.467418139999999</c:v>
                </c:pt>
                <c:pt idx="380">
                  <c:v>-64.727921319999993</c:v>
                </c:pt>
                <c:pt idx="381">
                  <c:v>-64.850881659999999</c:v>
                </c:pt>
                <c:pt idx="382">
                  <c:v>-65.021254949999999</c:v>
                </c:pt>
                <c:pt idx="383">
                  <c:v>-65.362001550000002</c:v>
                </c:pt>
                <c:pt idx="384">
                  <c:v>-65.532374849999997</c:v>
                </c:pt>
                <c:pt idx="385">
                  <c:v>-65.655335190000002</c:v>
                </c:pt>
                <c:pt idx="386">
                  <c:v>-66.808857610000004</c:v>
                </c:pt>
                <c:pt idx="387">
                  <c:v>-66.919704949999996</c:v>
                </c:pt>
                <c:pt idx="388">
                  <c:v>-67.073294540000006</c:v>
                </c:pt>
                <c:pt idx="389">
                  <c:v>-67.184141879999999</c:v>
                </c:pt>
                <c:pt idx="390">
                  <c:v>-68.206836019999997</c:v>
                </c:pt>
                <c:pt idx="391">
                  <c:v>-68.303278750000004</c:v>
                </c:pt>
                <c:pt idx="392">
                  <c:v>-68.436909369999995</c:v>
                </c:pt>
                <c:pt idx="393">
                  <c:v>-68.704170599999998</c:v>
                </c:pt>
                <c:pt idx="394">
                  <c:v>-68.837801220000003</c:v>
                </c:pt>
                <c:pt idx="395">
                  <c:v>-68.934243949999995</c:v>
                </c:pt>
                <c:pt idx="396">
                  <c:v>-69.804966989999997</c:v>
                </c:pt>
                <c:pt idx="397">
                  <c:v>-69.885011280000001</c:v>
                </c:pt>
                <c:pt idx="398">
                  <c:v>-69.995920290000001</c:v>
                </c:pt>
                <c:pt idx="399">
                  <c:v>-70.075964580000004</c:v>
                </c:pt>
                <c:pt idx="400">
                  <c:v>-70.776715490000001</c:v>
                </c:pt>
                <c:pt idx="401">
                  <c:v>-70.838706529999996</c:v>
                </c:pt>
                <c:pt idx="402">
                  <c:v>-70.924601050000007</c:v>
                </c:pt>
                <c:pt idx="403">
                  <c:v>-71.096390080000006</c:v>
                </c:pt>
                <c:pt idx="404">
                  <c:v>-71.182284600000003</c:v>
                </c:pt>
                <c:pt idx="405">
                  <c:v>-71.244275639999998</c:v>
                </c:pt>
                <c:pt idx="406">
                  <c:v>-71.760567339999994</c:v>
                </c:pt>
                <c:pt idx="407">
                  <c:v>-71.803223549999998</c:v>
                </c:pt>
                <c:pt idx="408">
                  <c:v>-71.862327820000004</c:v>
                </c:pt>
                <c:pt idx="409">
                  <c:v>-71.904984040000002</c:v>
                </c:pt>
                <c:pt idx="410">
                  <c:v>-72.226142879999998</c:v>
                </c:pt>
                <c:pt idx="411">
                  <c:v>-72.248582409999997</c:v>
                </c:pt>
                <c:pt idx="412">
                  <c:v>-72.279674529999994</c:v>
                </c:pt>
                <c:pt idx="413">
                  <c:v>-72.34185875</c:v>
                </c:pt>
                <c:pt idx="414">
                  <c:v>-72.372950869999997</c:v>
                </c:pt>
                <c:pt idx="415">
                  <c:v>-72.40404298</c:v>
                </c:pt>
                <c:pt idx="416">
                  <c:v>-72.623318659999995</c:v>
                </c:pt>
                <c:pt idx="417">
                  <c:v>-72.654410769999998</c:v>
                </c:pt>
                <c:pt idx="418">
                  <c:v>-72.873686449999994</c:v>
                </c:pt>
                <c:pt idx="419">
                  <c:v>-72.904778559999997</c:v>
                </c:pt>
                <c:pt idx="420">
                  <c:v>-72.93587067</c:v>
                </c:pt>
                <c:pt idx="421">
                  <c:v>-72.9980549</c:v>
                </c:pt>
                <c:pt idx="422">
                  <c:v>-73.029147010000003</c:v>
                </c:pt>
                <c:pt idx="423">
                  <c:v>-73.060239129999999</c:v>
                </c:pt>
                <c:pt idx="424">
                  <c:v>-73.279514800000001</c:v>
                </c:pt>
                <c:pt idx="425">
                  <c:v>-73.310606919999998</c:v>
                </c:pt>
                <c:pt idx="426">
                  <c:v>-73.52988259</c:v>
                </c:pt>
                <c:pt idx="427">
                  <c:v>-73.560974709999996</c:v>
                </c:pt>
                <c:pt idx="428">
                  <c:v>-73.592066819999999</c:v>
                </c:pt>
                <c:pt idx="429">
                  <c:v>-73.654251049999999</c:v>
                </c:pt>
                <c:pt idx="430">
                  <c:v>-73.685343160000002</c:v>
                </c:pt>
                <c:pt idx="431">
                  <c:v>-73.707782690000002</c:v>
                </c:pt>
                <c:pt idx="432">
                  <c:v>-73.827169159999997</c:v>
                </c:pt>
                <c:pt idx="433">
                  <c:v>-73.828928099999999</c:v>
                </c:pt>
                <c:pt idx="434">
                  <c:v>-73.831365270000006</c:v>
                </c:pt>
                <c:pt idx="435">
                  <c:v>-73.833124209999994</c:v>
                </c:pt>
                <c:pt idx="436">
                  <c:v>-73.748270149999996</c:v>
                </c:pt>
                <c:pt idx="437">
                  <c:v>-73.729312129999997</c:v>
                </c:pt>
                <c:pt idx="438">
                  <c:v>-73.703043980000004</c:v>
                </c:pt>
                <c:pt idx="439">
                  <c:v>-73.650507680000004</c:v>
                </c:pt>
                <c:pt idx="440">
                  <c:v>-73.624239529999997</c:v>
                </c:pt>
                <c:pt idx="441">
                  <c:v>-73.605281509999998</c:v>
                </c:pt>
                <c:pt idx="442">
                  <c:v>-73.317941160000004</c:v>
                </c:pt>
                <c:pt idx="443">
                  <c:v>-73.278658120000003</c:v>
                </c:pt>
                <c:pt idx="444">
                  <c:v>-73.2242277</c:v>
                </c:pt>
                <c:pt idx="445">
                  <c:v>-73.184944650000006</c:v>
                </c:pt>
                <c:pt idx="446">
                  <c:v>-72.701058399999994</c:v>
                </c:pt>
                <c:pt idx="447">
                  <c:v>-72.642262450000004</c:v>
                </c:pt>
                <c:pt idx="448">
                  <c:v>-72.560795040000002</c:v>
                </c:pt>
                <c:pt idx="449">
                  <c:v>-72.560795040000002</c:v>
                </c:pt>
                <c:pt idx="450">
                  <c:v>-72.397860230000006</c:v>
                </c:pt>
                <c:pt idx="451">
                  <c:v>-72.316392820000004</c:v>
                </c:pt>
                <c:pt idx="452">
                  <c:v>-72.25759687</c:v>
                </c:pt>
                <c:pt idx="453">
                  <c:v>-71.587168399999996</c:v>
                </c:pt>
                <c:pt idx="454">
                  <c:v>-71.510075069999999</c:v>
                </c:pt>
                <c:pt idx="455">
                  <c:v>-71.403254910000001</c:v>
                </c:pt>
                <c:pt idx="456">
                  <c:v>-71.326161580000004</c:v>
                </c:pt>
                <c:pt idx="457">
                  <c:v>-70.483051099999997</c:v>
                </c:pt>
                <c:pt idx="458">
                  <c:v>-70.389254199999996</c:v>
                </c:pt>
                <c:pt idx="459">
                  <c:v>-70.259289640000006</c:v>
                </c:pt>
                <c:pt idx="460">
                  <c:v>-69.999360499999995</c:v>
                </c:pt>
                <c:pt idx="461">
                  <c:v>-69.869395940000004</c:v>
                </c:pt>
                <c:pt idx="462">
                  <c:v>-69.775599040000003</c:v>
                </c:pt>
                <c:pt idx="463">
                  <c:v>-68.777236720000005</c:v>
                </c:pt>
                <c:pt idx="464">
                  <c:v>-68.668675370000003</c:v>
                </c:pt>
                <c:pt idx="465">
                  <c:v>-68.518253250000001</c:v>
                </c:pt>
                <c:pt idx="466">
                  <c:v>-68.409691899999999</c:v>
                </c:pt>
                <c:pt idx="467">
                  <c:v>-67.276717550000001</c:v>
                </c:pt>
                <c:pt idx="468">
                  <c:v>-67.155636110000003</c:v>
                </c:pt>
                <c:pt idx="469">
                  <c:v>-66.987866210000007</c:v>
                </c:pt>
                <c:pt idx="470">
                  <c:v>-66.652326400000007</c:v>
                </c:pt>
                <c:pt idx="471">
                  <c:v>-66.484556490000003</c:v>
                </c:pt>
                <c:pt idx="472">
                  <c:v>-66.363475059999999</c:v>
                </c:pt>
                <c:pt idx="473">
                  <c:v>-65.170793689999996</c:v>
                </c:pt>
                <c:pt idx="474">
                  <c:v>-65.049712249999999</c:v>
                </c:pt>
                <c:pt idx="475">
                  <c:v>-64.881942350000003</c:v>
                </c:pt>
                <c:pt idx="476">
                  <c:v>-64.760860910000005</c:v>
                </c:pt>
                <c:pt idx="477">
                  <c:v>-63.568179540000003</c:v>
                </c:pt>
                <c:pt idx="478">
                  <c:v>-63.447098109999999</c:v>
                </c:pt>
                <c:pt idx="479">
                  <c:v>-63.279328200000002</c:v>
                </c:pt>
                <c:pt idx="480">
                  <c:v>-62.943788390000002</c:v>
                </c:pt>
                <c:pt idx="481">
                  <c:v>-62.776018489999998</c:v>
                </c:pt>
                <c:pt idx="482">
                  <c:v>-62.654937050000001</c:v>
                </c:pt>
                <c:pt idx="483">
                  <c:v>-61.462255689999999</c:v>
                </c:pt>
                <c:pt idx="484">
                  <c:v>-61.341174250000002</c:v>
                </c:pt>
                <c:pt idx="485">
                  <c:v>-61.173404339999998</c:v>
                </c:pt>
                <c:pt idx="486">
                  <c:v>-61.0523229</c:v>
                </c:pt>
                <c:pt idx="487">
                  <c:v>-59.859641539999998</c:v>
                </c:pt>
                <c:pt idx="488">
                  <c:v>-59.738560100000001</c:v>
                </c:pt>
                <c:pt idx="489">
                  <c:v>-59.570790199999998</c:v>
                </c:pt>
                <c:pt idx="490">
                  <c:v>-59.235250389999997</c:v>
                </c:pt>
                <c:pt idx="491">
                  <c:v>-59.06748048</c:v>
                </c:pt>
                <c:pt idx="492">
                  <c:v>-58.946399040000003</c:v>
                </c:pt>
                <c:pt idx="493">
                  <c:v>-57.702235369999997</c:v>
                </c:pt>
                <c:pt idx="494">
                  <c:v>-57.571137040000004</c:v>
                </c:pt>
                <c:pt idx="495">
                  <c:v>-57.389487770000002</c:v>
                </c:pt>
                <c:pt idx="496">
                  <c:v>-57.258389440000002</c:v>
                </c:pt>
                <c:pt idx="497">
                  <c:v>-55.928757849999997</c:v>
                </c:pt>
                <c:pt idx="498">
                  <c:v>-55.790352910000003</c:v>
                </c:pt>
                <c:pt idx="499">
                  <c:v>-55.598579630000003</c:v>
                </c:pt>
                <c:pt idx="500">
                  <c:v>-55.215033069999997</c:v>
                </c:pt>
                <c:pt idx="501">
                  <c:v>-55.023259789999997</c:v>
                </c:pt>
                <c:pt idx="502">
                  <c:v>-54.884854850000004</c:v>
                </c:pt>
                <c:pt idx="503">
                  <c:v>-53.497243699999999</c:v>
                </c:pt>
                <c:pt idx="504">
                  <c:v>-53.354393469999998</c:v>
                </c:pt>
                <c:pt idx="505">
                  <c:v>-53.156460840000001</c:v>
                </c:pt>
                <c:pt idx="506">
                  <c:v>-53.013610620000001</c:v>
                </c:pt>
                <c:pt idx="507">
                  <c:v>-51.59670689</c:v>
                </c:pt>
                <c:pt idx="508">
                  <c:v>-51.452364619999997</c:v>
                </c:pt>
                <c:pt idx="509">
                  <c:v>-51.252364620000002</c:v>
                </c:pt>
                <c:pt idx="510">
                  <c:v>-50.852364620000003</c:v>
                </c:pt>
                <c:pt idx="511">
                  <c:v>-50.252364620000002</c:v>
                </c:pt>
                <c:pt idx="512">
                  <c:v>-49.452364619999997</c:v>
                </c:pt>
                <c:pt idx="513">
                  <c:v>-48.852364620000003</c:v>
                </c:pt>
                <c:pt idx="514">
                  <c:v>-48.452364619999997</c:v>
                </c:pt>
                <c:pt idx="515">
                  <c:v>-44.962734619999999</c:v>
                </c:pt>
                <c:pt idx="516">
                  <c:v>-41.473104620000001</c:v>
                </c:pt>
                <c:pt idx="517">
                  <c:v>-41.073104620000002</c:v>
                </c:pt>
                <c:pt idx="518">
                  <c:v>-40.473104620000001</c:v>
                </c:pt>
                <c:pt idx="519">
                  <c:v>-40.073104620000002</c:v>
                </c:pt>
                <c:pt idx="520">
                  <c:v>-39.673104619999997</c:v>
                </c:pt>
                <c:pt idx="521">
                  <c:v>-39.073104620000002</c:v>
                </c:pt>
                <c:pt idx="522">
                  <c:v>-38.673104619999997</c:v>
                </c:pt>
                <c:pt idx="523">
                  <c:v>-35.183474619999998</c:v>
                </c:pt>
                <c:pt idx="524">
                  <c:v>-31.69384462</c:v>
                </c:pt>
                <c:pt idx="525">
                  <c:v>-31.293844620000002</c:v>
                </c:pt>
                <c:pt idx="526">
                  <c:v>-30.69384462</c:v>
                </c:pt>
                <c:pt idx="527">
                  <c:v>-30.293844620000002</c:v>
                </c:pt>
                <c:pt idx="528">
                  <c:v>-29.893844619999999</c:v>
                </c:pt>
                <c:pt idx="529">
                  <c:v>-29.293844620000002</c:v>
                </c:pt>
                <c:pt idx="530">
                  <c:v>-28.893844619999999</c:v>
                </c:pt>
                <c:pt idx="531">
                  <c:v>-25.404214620000001</c:v>
                </c:pt>
                <c:pt idx="532">
                  <c:v>-21.914584619999999</c:v>
                </c:pt>
                <c:pt idx="533">
                  <c:v>-21.514584620000001</c:v>
                </c:pt>
                <c:pt idx="534">
                  <c:v>-20.914584619999999</c:v>
                </c:pt>
                <c:pt idx="535">
                  <c:v>-20.514584620000001</c:v>
                </c:pt>
                <c:pt idx="536">
                  <c:v>-20.114584619999999</c:v>
                </c:pt>
                <c:pt idx="537">
                  <c:v>-19.514584620000001</c:v>
                </c:pt>
                <c:pt idx="538">
                  <c:v>-19.114584619999999</c:v>
                </c:pt>
                <c:pt idx="539">
                  <c:v>-15.62495462</c:v>
                </c:pt>
                <c:pt idx="540">
                  <c:v>-12.13532462</c:v>
                </c:pt>
                <c:pt idx="541">
                  <c:v>-11.73532462</c:v>
                </c:pt>
                <c:pt idx="542">
                  <c:v>-11.13532462</c:v>
                </c:pt>
                <c:pt idx="543">
                  <c:v>-10.73532462</c:v>
                </c:pt>
                <c:pt idx="544">
                  <c:v>-10.33532462</c:v>
                </c:pt>
                <c:pt idx="545">
                  <c:v>-9.7353246230000003</c:v>
                </c:pt>
                <c:pt idx="546">
                  <c:v>-9.335324623</c:v>
                </c:pt>
                <c:pt idx="547">
                  <c:v>-5.845694623</c:v>
                </c:pt>
                <c:pt idx="548">
                  <c:v>-2.356064623</c:v>
                </c:pt>
                <c:pt idx="549">
                  <c:v>-1.9560646230000001</c:v>
                </c:pt>
                <c:pt idx="550">
                  <c:v>-1.356064623</c:v>
                </c:pt>
                <c:pt idx="551">
                  <c:v>-0.55606462280000002</c:v>
                </c:pt>
                <c:pt idx="552">
                  <c:v>4.3935377150000003E-2</c:v>
                </c:pt>
                <c:pt idx="553">
                  <c:v>4.393537715000000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47A-4983-A126-F78856BBF89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98589616"/>
        <c:axId val="52902131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FMCboostergeo!$B$1:$B$8</c15:sqref>
                        </c15:formulaRef>
                      </c:ext>
                    </c:extLst>
                    <c:strCache>
                      <c:ptCount val="8"/>
                      <c:pt idx="0">
                        <c:v>NAME             %06s</c:v>
                      </c:pt>
                      <c:pt idx="1">
                        <c:v>TYPE             %06s</c:v>
                      </c:pt>
                      <c:pt idx="2">
                        <c:v>TITLE            %08s</c:v>
                      </c:pt>
                      <c:pt idx="3">
                        <c:v>ORIGIN           %22s</c:v>
                      </c:pt>
                      <c:pt idx="4">
                        <c:v>DATE             %08s</c:v>
                      </c:pt>
                      <c:pt idx="5">
                        <c:v>TIME             %08s</c:v>
                      </c:pt>
                      <c:pt idx="6">
                        <c:v>X</c:v>
                      </c:pt>
                      <c:pt idx="7">
                        <c:v>%le</c:v>
                      </c:pt>
                    </c:strCache>
                  </c:strRef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1"/>
                    </a:solidFill>
                    <a:ln w="9525">
                      <a:solidFill>
                        <a:schemeClr val="accent1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FMCboostergeo!$A$9:$A$562</c15:sqref>
                        </c15:formulaRef>
                      </c:ext>
                    </c:extLst>
                    <c:numCache>
                      <c:formatCode>General</c:formatCode>
                      <c:ptCount val="554"/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FMCboostergeo!$B$9:$B$562</c15:sqref>
                        </c15:formulaRef>
                      </c:ext>
                    </c:extLst>
                    <c:numCache>
                      <c:formatCode>General</c:formatCode>
                      <c:ptCount val="554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-0.1021278477</c:v>
                      </c:pt>
                      <c:pt idx="5">
                        <c:v>-0.12282816069999999</c:v>
                      </c:pt>
                      <c:pt idx="6">
                        <c:v>-0.15151042240000001</c:v>
                      </c:pt>
                      <c:pt idx="7">
                        <c:v>-0.17221073540000001</c:v>
                      </c:pt>
                      <c:pt idx="8">
                        <c:v>-0.47648292289999999</c:v>
                      </c:pt>
                      <c:pt idx="9">
                        <c:v>-0.51745559779999994</c:v>
                      </c:pt>
                      <c:pt idx="10">
                        <c:v>-0.57422715410000003</c:v>
                      </c:pt>
                      <c:pt idx="11">
                        <c:v>-0.68777026659999996</c:v>
                      </c:pt>
                      <c:pt idx="12">
                        <c:v>-0.74454182290000004</c:v>
                      </c:pt>
                      <c:pt idx="13">
                        <c:v>-0.78551449770000004</c:v>
                      </c:pt>
                      <c:pt idx="14">
                        <c:v>-1.2856406069999999</c:v>
                      </c:pt>
                      <c:pt idx="15">
                        <c:v>-1.346038589</c:v>
                      </c:pt>
                      <c:pt idx="16">
                        <c:v>-1.4297257649999999</c:v>
                      </c:pt>
                      <c:pt idx="17">
                        <c:v>-1.4901237460000001</c:v>
                      </c:pt>
                      <c:pt idx="18">
                        <c:v>-2.1757643440000001</c:v>
                      </c:pt>
                      <c:pt idx="19">
                        <c:v>-2.254338986</c:v>
                      </c:pt>
                      <c:pt idx="20">
                        <c:v>-2.3632116609999998</c:v>
                      </c:pt>
                      <c:pt idx="21">
                        <c:v>-2.5809570100000001</c:v>
                      </c:pt>
                      <c:pt idx="22">
                        <c:v>-2.6898296849999999</c:v>
                      </c:pt>
                      <c:pt idx="23">
                        <c:v>-2.7684043269999998</c:v>
                      </c:pt>
                      <c:pt idx="24">
                        <c:v>-3.542383493</c:v>
                      </c:pt>
                      <c:pt idx="25">
                        <c:v>-3.620958135</c:v>
                      </c:pt>
                      <c:pt idx="26">
                        <c:v>-3.7298308100000002</c:v>
                      </c:pt>
                      <c:pt idx="27">
                        <c:v>-3.8084054510000001</c:v>
                      </c:pt>
                      <c:pt idx="28">
                        <c:v>-4.5823846169999998</c:v>
                      </c:pt>
                      <c:pt idx="29">
                        <c:v>-4.6609592590000002</c:v>
                      </c:pt>
                      <c:pt idx="30">
                        <c:v>-4.7698319339999999</c:v>
                      </c:pt>
                      <c:pt idx="31">
                        <c:v>-4.9875772830000003</c:v>
                      </c:pt>
                      <c:pt idx="32">
                        <c:v>-5.096449958</c:v>
                      </c:pt>
                      <c:pt idx="33">
                        <c:v>-5.1750246000000004</c:v>
                      </c:pt>
                      <c:pt idx="34">
                        <c:v>-5.9490037659999997</c:v>
                      </c:pt>
                      <c:pt idx="35">
                        <c:v>-6.0275784080000001</c:v>
                      </c:pt>
                      <c:pt idx="36">
                        <c:v>-6.1364510819999998</c:v>
                      </c:pt>
                      <c:pt idx="37">
                        <c:v>-6.2150257240000002</c:v>
                      </c:pt>
                      <c:pt idx="38">
                        <c:v>-6.9890048900000004</c:v>
                      </c:pt>
                      <c:pt idx="39">
                        <c:v>-7.0675795319999999</c:v>
                      </c:pt>
                      <c:pt idx="40">
                        <c:v>-7.1764522069999996</c:v>
                      </c:pt>
                      <c:pt idx="41">
                        <c:v>-7.3941975559999999</c:v>
                      </c:pt>
                      <c:pt idx="42">
                        <c:v>-7.5030702309999997</c:v>
                      </c:pt>
                      <c:pt idx="43">
                        <c:v>-7.5816448730000001</c:v>
                      </c:pt>
                      <c:pt idx="44">
                        <c:v>-8.4386252630000005</c:v>
                      </c:pt>
                      <c:pt idx="45">
                        <c:v>-8.5337521400000007</c:v>
                      </c:pt>
                      <c:pt idx="46">
                        <c:v>-8.6655595180000002</c:v>
                      </c:pt>
                      <c:pt idx="47">
                        <c:v>-8.7606863950000005</c:v>
                      </c:pt>
                      <c:pt idx="48">
                        <c:v>-9.7712896619999992</c:v>
                      </c:pt>
                      <c:pt idx="49">
                        <c:v>-9.8810021540000008</c:v>
                      </c:pt>
                      <c:pt idx="50">
                        <c:v>-10.033019299999999</c:v>
                      </c:pt>
                      <c:pt idx="51">
                        <c:v>-10.337053579999999</c:v>
                      </c:pt>
                      <c:pt idx="52">
                        <c:v>-10.489070720000001</c:v>
                      </c:pt>
                      <c:pt idx="53">
                        <c:v>-10.598783210000001</c:v>
                      </c:pt>
                      <c:pt idx="54">
                        <c:v>-11.742116490000001</c:v>
                      </c:pt>
                      <c:pt idx="55">
                        <c:v>-11.864146440000001</c:v>
                      </c:pt>
                      <c:pt idx="56">
                        <c:v>-12.0332306</c:v>
                      </c:pt>
                      <c:pt idx="57">
                        <c:v>-12.155260549999999</c:v>
                      </c:pt>
                      <c:pt idx="58">
                        <c:v>-13.40768697</c:v>
                      </c:pt>
                      <c:pt idx="59">
                        <c:v>-13.53951157</c:v>
                      </c:pt>
                      <c:pt idx="60">
                        <c:v>-13.722167150000001</c:v>
                      </c:pt>
                      <c:pt idx="61">
                        <c:v>-14.087478320000001</c:v>
                      </c:pt>
                      <c:pt idx="62">
                        <c:v>-14.270133899999999</c:v>
                      </c:pt>
                      <c:pt idx="63">
                        <c:v>-14.401958499999999</c:v>
                      </c:pt>
                      <c:pt idx="64">
                        <c:v>-15.73758583</c:v>
                      </c:pt>
                      <c:pt idx="65">
                        <c:v>-15.876479789999999</c:v>
                      </c:pt>
                      <c:pt idx="66">
                        <c:v>-16.068930640000001</c:v>
                      </c:pt>
                      <c:pt idx="67">
                        <c:v>-16.207824590000001</c:v>
                      </c:pt>
                      <c:pt idx="68">
                        <c:v>-17.599040540000001</c:v>
                      </c:pt>
                      <c:pt idx="69">
                        <c:v>-17.742132399999999</c:v>
                      </c:pt>
                      <c:pt idx="70">
                        <c:v>-17.940399859999999</c:v>
                      </c:pt>
                      <c:pt idx="71">
                        <c:v>-18.336934769999999</c:v>
                      </c:pt>
                      <c:pt idx="72">
                        <c:v>-18.535202229999999</c:v>
                      </c:pt>
                      <c:pt idx="73">
                        <c:v>-18.678294099999999</c:v>
                      </c:pt>
                      <c:pt idx="74">
                        <c:v>-20.096337139999999</c:v>
                      </c:pt>
                      <c:pt idx="75">
                        <c:v>-20.240668679999999</c:v>
                      </c:pt>
                      <c:pt idx="76">
                        <c:v>-20.440653829999999</c:v>
                      </c:pt>
                      <c:pt idx="77">
                        <c:v>-20.584985379999999</c:v>
                      </c:pt>
                      <c:pt idx="78">
                        <c:v>-22.00053939</c:v>
                      </c:pt>
                      <c:pt idx="79">
                        <c:v>-22.14312675</c:v>
                      </c:pt>
                      <c:pt idx="80">
                        <c:v>-22.34069517</c:v>
                      </c:pt>
                      <c:pt idx="81">
                        <c:v>-22.735832009999999</c:v>
                      </c:pt>
                      <c:pt idx="82">
                        <c:v>-22.933400429999999</c:v>
                      </c:pt>
                      <c:pt idx="83">
                        <c:v>-23.130968849999999</c:v>
                      </c:pt>
                      <c:pt idx="84">
                        <c:v>-24.524310870000001</c:v>
                      </c:pt>
                      <c:pt idx="85">
                        <c:v>-24.72187929</c:v>
                      </c:pt>
                      <c:pt idx="86">
                        <c:v>-26.115221309999999</c:v>
                      </c:pt>
                      <c:pt idx="87">
                        <c:v>-26.312789729999999</c:v>
                      </c:pt>
                      <c:pt idx="88">
                        <c:v>-26.510358149999998</c:v>
                      </c:pt>
                      <c:pt idx="89">
                        <c:v>-26.905494990000001</c:v>
                      </c:pt>
                      <c:pt idx="90">
                        <c:v>-27.103063410000001</c:v>
                      </c:pt>
                      <c:pt idx="91">
                        <c:v>-27.30063183</c:v>
                      </c:pt>
                      <c:pt idx="92">
                        <c:v>-28.693973849999999</c:v>
                      </c:pt>
                      <c:pt idx="93">
                        <c:v>-28.891542269999999</c:v>
                      </c:pt>
                      <c:pt idx="94">
                        <c:v>-30.284884300000002</c:v>
                      </c:pt>
                      <c:pt idx="95">
                        <c:v>-30.482452720000001</c:v>
                      </c:pt>
                      <c:pt idx="96">
                        <c:v>-30.680021140000001</c:v>
                      </c:pt>
                      <c:pt idx="97">
                        <c:v>-31.07515798</c:v>
                      </c:pt>
                      <c:pt idx="98">
                        <c:v>-31.2727264</c:v>
                      </c:pt>
                      <c:pt idx="99">
                        <c:v>-31.41531376</c:v>
                      </c:pt>
                      <c:pt idx="100">
                        <c:v>-32.799114060000001</c:v>
                      </c:pt>
                      <c:pt idx="101">
                        <c:v>-32.937009439999997</c:v>
                      </c:pt>
                      <c:pt idx="102">
                        <c:v>-33.128076669999999</c:v>
                      </c:pt>
                      <c:pt idx="103">
                        <c:v>-33.265972050000002</c:v>
                      </c:pt>
                      <c:pt idx="104">
                        <c:v>-34.589410440000002</c:v>
                      </c:pt>
                      <c:pt idx="105">
                        <c:v>-34.719763030000003</c:v>
                      </c:pt>
                      <c:pt idx="106">
                        <c:v>-34.900379010000002</c:v>
                      </c:pt>
                      <c:pt idx="107">
                        <c:v>-35.26161097</c:v>
                      </c:pt>
                      <c:pt idx="108">
                        <c:v>-35.442226949999998</c:v>
                      </c:pt>
                      <c:pt idx="109">
                        <c:v>-35.57257955</c:v>
                      </c:pt>
                      <c:pt idx="110">
                        <c:v>-36.808295710000003</c:v>
                      </c:pt>
                      <c:pt idx="111">
                        <c:v>-36.928410659999997</c:v>
                      </c:pt>
                      <c:pt idx="112">
                        <c:v>-37.0948414</c:v>
                      </c:pt>
                      <c:pt idx="113">
                        <c:v>-37.214956350000001</c:v>
                      </c:pt>
                      <c:pt idx="114">
                        <c:v>-38.337403520000002</c:v>
                      </c:pt>
                      <c:pt idx="115">
                        <c:v>-38.444797610000002</c:v>
                      </c:pt>
                      <c:pt idx="116">
                        <c:v>-38.593602369999999</c:v>
                      </c:pt>
                      <c:pt idx="117">
                        <c:v>-38.891211910000003</c:v>
                      </c:pt>
                      <c:pt idx="118">
                        <c:v>-39.04001667</c:v>
                      </c:pt>
                      <c:pt idx="119">
                        <c:v>-39.14741076</c:v>
                      </c:pt>
                      <c:pt idx="120">
                        <c:v>-40.133383860000002</c:v>
                      </c:pt>
                      <c:pt idx="121">
                        <c:v>-40.22583685</c:v>
                      </c:pt>
                      <c:pt idx="122">
                        <c:v>-40.353939310000001</c:v>
                      </c:pt>
                      <c:pt idx="123">
                        <c:v>-40.446392299999999</c:v>
                      </c:pt>
                      <c:pt idx="124">
                        <c:v>-41.275507660000002</c:v>
                      </c:pt>
                      <c:pt idx="125">
                        <c:v>-41.35110822</c:v>
                      </c:pt>
                      <c:pt idx="126">
                        <c:v>-41.455860020000003</c:v>
                      </c:pt>
                      <c:pt idx="127">
                        <c:v>-41.665363620000001</c:v>
                      </c:pt>
                      <c:pt idx="128">
                        <c:v>-41.770115420000003</c:v>
                      </c:pt>
                      <c:pt idx="129">
                        <c:v>-41.845715980000001</c:v>
                      </c:pt>
                      <c:pt idx="130">
                        <c:v>-42.500832760000002</c:v>
                      </c:pt>
                      <c:pt idx="131">
                        <c:v>-42.55801795</c:v>
                      </c:pt>
                      <c:pt idx="132">
                        <c:v>-42.637253489999999</c:v>
                      </c:pt>
                      <c:pt idx="133">
                        <c:v>-42.694438679999998</c:v>
                      </c:pt>
                      <c:pt idx="134">
                        <c:v>-43.162013219999999</c:v>
                      </c:pt>
                      <c:pt idx="135">
                        <c:v>-43.19960081</c:v>
                      </c:pt>
                      <c:pt idx="136">
                        <c:v>-43.251682000000002</c:v>
                      </c:pt>
                      <c:pt idx="137">
                        <c:v>-43.355844390000001</c:v>
                      </c:pt>
                      <c:pt idx="138">
                        <c:v>-43.407925579999997</c:v>
                      </c:pt>
                      <c:pt idx="139">
                        <c:v>-43.46000677</c:v>
                      </c:pt>
                      <c:pt idx="140">
                        <c:v>-43.827306950000001</c:v>
                      </c:pt>
                      <c:pt idx="141">
                        <c:v>-43.879388149999997</c:v>
                      </c:pt>
                      <c:pt idx="142">
                        <c:v>-44.246688319999997</c:v>
                      </c:pt>
                      <c:pt idx="143">
                        <c:v>-44.29876952</c:v>
                      </c:pt>
                      <c:pt idx="144">
                        <c:v>-44.350850710000003</c:v>
                      </c:pt>
                      <c:pt idx="145">
                        <c:v>-44.455013100000002</c:v>
                      </c:pt>
                      <c:pt idx="146">
                        <c:v>-44.507094289999998</c:v>
                      </c:pt>
                      <c:pt idx="147">
                        <c:v>-44.55917548</c:v>
                      </c:pt>
                      <c:pt idx="148">
                        <c:v>-44.926475660000001</c:v>
                      </c:pt>
                      <c:pt idx="149">
                        <c:v>-44.978556849999997</c:v>
                      </c:pt>
                      <c:pt idx="150">
                        <c:v>-45.345857029999998</c:v>
                      </c:pt>
                      <c:pt idx="151">
                        <c:v>-45.397938230000001</c:v>
                      </c:pt>
                      <c:pt idx="152">
                        <c:v>-45.450019419999997</c:v>
                      </c:pt>
                      <c:pt idx="153">
                        <c:v>-45.554181810000003</c:v>
                      </c:pt>
                      <c:pt idx="154">
                        <c:v>-45.606262999999998</c:v>
                      </c:pt>
                      <c:pt idx="155">
                        <c:v>-45.64385059</c:v>
                      </c:pt>
                      <c:pt idx="156">
                        <c:v>-45.914216420000002</c:v>
                      </c:pt>
                      <c:pt idx="157">
                        <c:v>-45.93142933</c:v>
                      </c:pt>
                      <c:pt idx="158">
                        <c:v>-45.955279470000001</c:v>
                      </c:pt>
                      <c:pt idx="159">
                        <c:v>-45.972492379999998</c:v>
                      </c:pt>
                      <c:pt idx="160">
                        <c:v>-46.040060050000001</c:v>
                      </c:pt>
                      <c:pt idx="161">
                        <c:v>-46.036542439999998</c:v>
                      </c:pt>
                      <c:pt idx="162">
                        <c:v>-46.031668449999998</c:v>
                      </c:pt>
                      <c:pt idx="163">
                        <c:v>-46.021920479999999</c:v>
                      </c:pt>
                      <c:pt idx="164">
                        <c:v>-46.017046489999998</c:v>
                      </c:pt>
                      <c:pt idx="165">
                        <c:v>-46.013528880000003</c:v>
                      </c:pt>
                      <c:pt idx="166">
                        <c:v>-45.876901510000003</c:v>
                      </c:pt>
                      <c:pt idx="167">
                        <c:v>-45.852726099999998</c:v>
                      </c:pt>
                      <c:pt idx="168">
                        <c:v>-45.819228750000001</c:v>
                      </c:pt>
                      <c:pt idx="169">
                        <c:v>-45.795053340000003</c:v>
                      </c:pt>
                      <c:pt idx="170">
                        <c:v>-45.457055519999997</c:v>
                      </c:pt>
                      <c:pt idx="171">
                        <c:v>-45.412722100000003</c:v>
                      </c:pt>
                      <c:pt idx="172">
                        <c:v>-45.351293900000002</c:v>
                      </c:pt>
                      <c:pt idx="173">
                        <c:v>-45.351293900000002</c:v>
                      </c:pt>
                      <c:pt idx="174">
                        <c:v>-45.228437499999998</c:v>
                      </c:pt>
                      <c:pt idx="175">
                        <c:v>-45.167009309999997</c:v>
                      </c:pt>
                      <c:pt idx="176">
                        <c:v>-45.122675880000003</c:v>
                      </c:pt>
                      <c:pt idx="177">
                        <c:v>-44.590295269999999</c:v>
                      </c:pt>
                      <c:pt idx="178">
                        <c:v>-44.52672037</c:v>
                      </c:pt>
                      <c:pt idx="179">
                        <c:v>-44.438631270000002</c:v>
                      </c:pt>
                      <c:pt idx="180">
                        <c:v>-44.375056360000002</c:v>
                      </c:pt>
                      <c:pt idx="181">
                        <c:v>-43.65929921</c:v>
                      </c:pt>
                      <c:pt idx="182">
                        <c:v>-43.577797160000003</c:v>
                      </c:pt>
                      <c:pt idx="183">
                        <c:v>-43.464868279999997</c:v>
                      </c:pt>
                      <c:pt idx="184">
                        <c:v>-43.23901051</c:v>
                      </c:pt>
                      <c:pt idx="185">
                        <c:v>-43.126081630000002</c:v>
                      </c:pt>
                      <c:pt idx="186">
                        <c:v>-43.044579579999997</c:v>
                      </c:pt>
                      <c:pt idx="187">
                        <c:v>-42.160243190000003</c:v>
                      </c:pt>
                      <c:pt idx="188">
                        <c:v>-42.062498929999997</c:v>
                      </c:pt>
                      <c:pt idx="189">
                        <c:v>-41.927064919999999</c:v>
                      </c:pt>
                      <c:pt idx="190">
                        <c:v>-41.829320670000001</c:v>
                      </c:pt>
                      <c:pt idx="191">
                        <c:v>-40.794687519999997</c:v>
                      </c:pt>
                      <c:pt idx="192">
                        <c:v>-40.682721780000001</c:v>
                      </c:pt>
                      <c:pt idx="193">
                        <c:v>-40.527582559999999</c:v>
                      </c:pt>
                      <c:pt idx="194">
                        <c:v>-40.217304120000001</c:v>
                      </c:pt>
                      <c:pt idx="195">
                        <c:v>-40.062164899999999</c:v>
                      </c:pt>
                      <c:pt idx="196">
                        <c:v>-39.950199159999997</c:v>
                      </c:pt>
                      <c:pt idx="197">
                        <c:v>-38.847309699999997</c:v>
                      </c:pt>
                      <c:pt idx="198">
                        <c:v>-38.735343970000002</c:v>
                      </c:pt>
                      <c:pt idx="199">
                        <c:v>-38.58020475</c:v>
                      </c:pt>
                      <c:pt idx="200">
                        <c:v>-38.468239019999999</c:v>
                      </c:pt>
                      <c:pt idx="201">
                        <c:v>-37.365349559999999</c:v>
                      </c:pt>
                      <c:pt idx="202">
                        <c:v>-37.253383820000003</c:v>
                      </c:pt>
                      <c:pt idx="203">
                        <c:v>-37.098244600000001</c:v>
                      </c:pt>
                      <c:pt idx="204">
                        <c:v>-36.787966160000003</c:v>
                      </c:pt>
                      <c:pt idx="205">
                        <c:v>-36.632826940000001</c:v>
                      </c:pt>
                      <c:pt idx="206">
                        <c:v>-36.520861199999999</c:v>
                      </c:pt>
                      <c:pt idx="207">
                        <c:v>-35.417971739999999</c:v>
                      </c:pt>
                      <c:pt idx="208">
                        <c:v>-35.306006009999997</c:v>
                      </c:pt>
                      <c:pt idx="209">
                        <c:v>-35.150866790000002</c:v>
                      </c:pt>
                      <c:pt idx="210">
                        <c:v>-35.038901060000001</c:v>
                      </c:pt>
                      <c:pt idx="211">
                        <c:v>-33.9360116</c:v>
                      </c:pt>
                      <c:pt idx="212">
                        <c:v>-33.824045859999998</c:v>
                      </c:pt>
                      <c:pt idx="213">
                        <c:v>-33.668906640000003</c:v>
                      </c:pt>
                      <c:pt idx="214">
                        <c:v>-33.358628199999998</c:v>
                      </c:pt>
                      <c:pt idx="215">
                        <c:v>-33.203488980000003</c:v>
                      </c:pt>
                      <c:pt idx="216">
                        <c:v>-33.091523240000001</c:v>
                      </c:pt>
                      <c:pt idx="217">
                        <c:v>-31.927982979999999</c:v>
                      </c:pt>
                      <c:pt idx="218">
                        <c:v>-31.804110510000001</c:v>
                      </c:pt>
                      <c:pt idx="219">
                        <c:v>-31.63247337</c:v>
                      </c:pt>
                      <c:pt idx="220">
                        <c:v>-31.508600900000001</c:v>
                      </c:pt>
                      <c:pt idx="221">
                        <c:v>-30.24020814</c:v>
                      </c:pt>
                      <c:pt idx="222">
                        <c:v>-30.106989840000001</c:v>
                      </c:pt>
                      <c:pt idx="223">
                        <c:v>-29.922403150000001</c:v>
                      </c:pt>
                      <c:pt idx="224">
                        <c:v>-29.553229770000002</c:v>
                      </c:pt>
                      <c:pt idx="225">
                        <c:v>-29.368643079999998</c:v>
                      </c:pt>
                      <c:pt idx="226">
                        <c:v>-29.235424779999999</c:v>
                      </c:pt>
                      <c:pt idx="227">
                        <c:v>-27.88840184</c:v>
                      </c:pt>
                      <c:pt idx="228">
                        <c:v>-27.748591810000001</c:v>
                      </c:pt>
                      <c:pt idx="229">
                        <c:v>-27.554871649999999</c:v>
                      </c:pt>
                      <c:pt idx="230">
                        <c:v>-27.415061609999999</c:v>
                      </c:pt>
                      <c:pt idx="231">
                        <c:v>-26.01725639</c:v>
                      </c:pt>
                      <c:pt idx="232">
                        <c:v>-25.87374501</c:v>
                      </c:pt>
                      <c:pt idx="233">
                        <c:v>-25.674896279999999</c:v>
                      </c:pt>
                      <c:pt idx="234">
                        <c:v>-25.27719883</c:v>
                      </c:pt>
                      <c:pt idx="235">
                        <c:v>-24.680652649999999</c:v>
                      </c:pt>
                      <c:pt idx="236">
                        <c:v>-23.885257750000001</c:v>
                      </c:pt>
                      <c:pt idx="237">
                        <c:v>-23.28871157</c:v>
                      </c:pt>
                      <c:pt idx="238">
                        <c:v>-22.891014120000001</c:v>
                      </c:pt>
                      <c:pt idx="239">
                        <c:v>-19.42147172</c:v>
                      </c:pt>
                      <c:pt idx="240">
                        <c:v>-15.95192933</c:v>
                      </c:pt>
                      <c:pt idx="241">
                        <c:v>-15.55423188</c:v>
                      </c:pt>
                      <c:pt idx="242">
                        <c:v>-14.957685700000001</c:v>
                      </c:pt>
                      <c:pt idx="243">
                        <c:v>-14.55998825</c:v>
                      </c:pt>
                      <c:pt idx="244">
                        <c:v>-14.162290799999999</c:v>
                      </c:pt>
                      <c:pt idx="245">
                        <c:v>-13.56574462</c:v>
                      </c:pt>
                      <c:pt idx="246">
                        <c:v>-13.168047169999999</c:v>
                      </c:pt>
                      <c:pt idx="247">
                        <c:v>-9.6985047699999996</c:v>
                      </c:pt>
                      <c:pt idx="248">
                        <c:v>-6.228962374</c:v>
                      </c:pt>
                      <c:pt idx="249">
                        <c:v>-5.8312649219999999</c:v>
                      </c:pt>
                      <c:pt idx="250">
                        <c:v>-5.2347187450000003</c:v>
                      </c:pt>
                      <c:pt idx="251">
                        <c:v>-4.8370212930000003</c:v>
                      </c:pt>
                      <c:pt idx="252">
                        <c:v>-4.4393238410000002</c:v>
                      </c:pt>
                      <c:pt idx="253">
                        <c:v>-3.8427776640000002</c:v>
                      </c:pt>
                      <c:pt idx="254">
                        <c:v>-3.4450802120000001</c:v>
                      </c:pt>
                      <c:pt idx="255">
                        <c:v>2.4462184299999998E-2</c:v>
                      </c:pt>
                      <c:pt idx="256">
                        <c:v>3.494004581</c:v>
                      </c:pt>
                      <c:pt idx="257">
                        <c:v>3.891702032</c:v>
                      </c:pt>
                      <c:pt idx="258">
                        <c:v>4.4882482100000001</c:v>
                      </c:pt>
                      <c:pt idx="259">
                        <c:v>4.8859456620000001</c:v>
                      </c:pt>
                      <c:pt idx="260">
                        <c:v>5.2836431130000001</c:v>
                      </c:pt>
                      <c:pt idx="261">
                        <c:v>5.8801892909999998</c:v>
                      </c:pt>
                      <c:pt idx="262">
                        <c:v>6.2778867429999998</c:v>
                      </c:pt>
                      <c:pt idx="263">
                        <c:v>9.7474291389999994</c:v>
                      </c:pt>
                      <c:pt idx="264">
                        <c:v>13.216971539999999</c:v>
                      </c:pt>
                      <c:pt idx="265">
                        <c:v>13.61466899</c:v>
                      </c:pt>
                      <c:pt idx="266">
                        <c:v>14.21121516</c:v>
                      </c:pt>
                      <c:pt idx="267">
                        <c:v>14.60891262</c:v>
                      </c:pt>
                      <c:pt idx="268">
                        <c:v>15.006610070000001</c:v>
                      </c:pt>
                      <c:pt idx="269">
                        <c:v>15.60315625</c:v>
                      </c:pt>
                      <c:pt idx="270">
                        <c:v>16.0008537</c:v>
                      </c:pt>
                      <c:pt idx="271">
                        <c:v>19.470396090000001</c:v>
                      </c:pt>
                      <c:pt idx="272">
                        <c:v>22.939938489999999</c:v>
                      </c:pt>
                      <c:pt idx="273">
                        <c:v>23.337635939999998</c:v>
                      </c:pt>
                      <c:pt idx="274">
                        <c:v>23.934182119999999</c:v>
                      </c:pt>
                      <c:pt idx="275">
                        <c:v>24.729577020000001</c:v>
                      </c:pt>
                      <c:pt idx="276">
                        <c:v>25.326123200000001</c:v>
                      </c:pt>
                      <c:pt idx="277">
                        <c:v>25.72382065</c:v>
                      </c:pt>
                      <c:pt idx="278">
                        <c:v>25.922669379999999</c:v>
                      </c:pt>
                      <c:pt idx="279">
                        <c:v>26.066180750000001</c:v>
                      </c:pt>
                      <c:pt idx="280">
                        <c:v>27.46398598</c:v>
                      </c:pt>
                      <c:pt idx="281">
                        <c:v>27.603796020000001</c:v>
                      </c:pt>
                      <c:pt idx="282">
                        <c:v>27.797516179999999</c:v>
                      </c:pt>
                      <c:pt idx="283">
                        <c:v>27.937326209999998</c:v>
                      </c:pt>
                      <c:pt idx="284">
                        <c:v>29.28434914</c:v>
                      </c:pt>
                      <c:pt idx="285">
                        <c:v>29.41756745</c:v>
                      </c:pt>
                      <c:pt idx="286">
                        <c:v>29.60215414</c:v>
                      </c:pt>
                      <c:pt idx="287">
                        <c:v>29.971327519999999</c:v>
                      </c:pt>
                      <c:pt idx="288">
                        <c:v>30.155914209999999</c:v>
                      </c:pt>
                      <c:pt idx="289">
                        <c:v>30.289132510000002</c:v>
                      </c:pt>
                      <c:pt idx="290">
                        <c:v>31.557525269999999</c:v>
                      </c:pt>
                      <c:pt idx="291">
                        <c:v>31.681397740000001</c:v>
                      </c:pt>
                      <c:pt idx="292">
                        <c:v>31.853034879999999</c:v>
                      </c:pt>
                      <c:pt idx="293">
                        <c:v>31.97690734</c:v>
                      </c:pt>
                      <c:pt idx="294">
                        <c:v>33.140447610000002</c:v>
                      </c:pt>
                      <c:pt idx="295">
                        <c:v>33.252413349999998</c:v>
                      </c:pt>
                      <c:pt idx="296">
                        <c:v>33.40755257</c:v>
                      </c:pt>
                      <c:pt idx="297">
                        <c:v>33.717831009999998</c:v>
                      </c:pt>
                      <c:pt idx="298">
                        <c:v>33.87297023</c:v>
                      </c:pt>
                      <c:pt idx="299">
                        <c:v>33.984935970000002</c:v>
                      </c:pt>
                      <c:pt idx="300">
                        <c:v>35.087825430000002</c:v>
                      </c:pt>
                      <c:pt idx="301">
                        <c:v>35.199791159999997</c:v>
                      </c:pt>
                      <c:pt idx="302">
                        <c:v>35.354930379999999</c:v>
                      </c:pt>
                      <c:pt idx="303">
                        <c:v>35.46689611</c:v>
                      </c:pt>
                      <c:pt idx="304">
                        <c:v>36.569785570000001</c:v>
                      </c:pt>
                      <c:pt idx="305">
                        <c:v>36.681751310000003</c:v>
                      </c:pt>
                      <c:pt idx="306">
                        <c:v>36.836890529999998</c:v>
                      </c:pt>
                      <c:pt idx="307">
                        <c:v>37.147168970000003</c:v>
                      </c:pt>
                      <c:pt idx="308">
                        <c:v>37.302308189999998</c:v>
                      </c:pt>
                      <c:pt idx="309">
                        <c:v>37.41427393</c:v>
                      </c:pt>
                      <c:pt idx="310">
                        <c:v>38.51716339</c:v>
                      </c:pt>
                      <c:pt idx="311">
                        <c:v>38.629129120000002</c:v>
                      </c:pt>
                      <c:pt idx="312">
                        <c:v>38.784268339999997</c:v>
                      </c:pt>
                      <c:pt idx="313">
                        <c:v>38.896234069999998</c:v>
                      </c:pt>
                      <c:pt idx="314">
                        <c:v>39.999123529999999</c:v>
                      </c:pt>
                      <c:pt idx="315">
                        <c:v>40.111089270000001</c:v>
                      </c:pt>
                      <c:pt idx="316">
                        <c:v>40.266228490000003</c:v>
                      </c:pt>
                      <c:pt idx="317">
                        <c:v>40.576506930000001</c:v>
                      </c:pt>
                      <c:pt idx="318">
                        <c:v>40.731646150000003</c:v>
                      </c:pt>
                      <c:pt idx="319">
                        <c:v>40.843611889999998</c:v>
                      </c:pt>
                      <c:pt idx="320">
                        <c:v>41.878245030000002</c:v>
                      </c:pt>
                      <c:pt idx="321">
                        <c:v>41.975989290000001</c:v>
                      </c:pt>
                      <c:pt idx="322">
                        <c:v>42.111423299999998</c:v>
                      </c:pt>
                      <c:pt idx="323">
                        <c:v>42.209167559999997</c:v>
                      </c:pt>
                      <c:pt idx="324">
                        <c:v>43.093503949999999</c:v>
                      </c:pt>
                      <c:pt idx="325">
                        <c:v>43.175006000000003</c:v>
                      </c:pt>
                      <c:pt idx="326">
                        <c:v>43.287934880000002</c:v>
                      </c:pt>
                      <c:pt idx="327">
                        <c:v>43.513792639999998</c:v>
                      </c:pt>
                      <c:pt idx="328">
                        <c:v>43.626721529999998</c:v>
                      </c:pt>
                      <c:pt idx="329">
                        <c:v>43.708223580000002</c:v>
                      </c:pt>
                      <c:pt idx="330">
                        <c:v>44.423980729999997</c:v>
                      </c:pt>
                      <c:pt idx="331">
                        <c:v>44.487555639999997</c:v>
                      </c:pt>
                      <c:pt idx="332">
                        <c:v>44.575644740000001</c:v>
                      </c:pt>
                      <c:pt idx="333">
                        <c:v>44.63921964</c:v>
                      </c:pt>
                      <c:pt idx="334">
                        <c:v>45.171600249999997</c:v>
                      </c:pt>
                      <c:pt idx="335">
                        <c:v>45.215933669999998</c:v>
                      </c:pt>
                      <c:pt idx="336">
                        <c:v>45.27736187</c:v>
                      </c:pt>
                      <c:pt idx="337">
                        <c:v>45.400218270000003</c:v>
                      </c:pt>
                      <c:pt idx="338">
                        <c:v>45.461646469999998</c:v>
                      </c:pt>
                      <c:pt idx="339">
                        <c:v>45.505979889999999</c:v>
                      </c:pt>
                      <c:pt idx="340">
                        <c:v>45.843977700000003</c:v>
                      </c:pt>
                      <c:pt idx="341">
                        <c:v>45.868153120000002</c:v>
                      </c:pt>
                      <c:pt idx="342">
                        <c:v>45.90165047</c:v>
                      </c:pt>
                      <c:pt idx="343">
                        <c:v>45.925825879999998</c:v>
                      </c:pt>
                      <c:pt idx="344">
                        <c:v>46.062453249999997</c:v>
                      </c:pt>
                      <c:pt idx="345">
                        <c:v>46.06597086</c:v>
                      </c:pt>
                      <c:pt idx="346">
                        <c:v>46.07084485</c:v>
                      </c:pt>
                      <c:pt idx="347">
                        <c:v>46.08059282</c:v>
                      </c:pt>
                      <c:pt idx="348">
                        <c:v>46.08546681</c:v>
                      </c:pt>
                      <c:pt idx="349">
                        <c:v>46.088984420000003</c:v>
                      </c:pt>
                      <c:pt idx="350">
                        <c:v>46.02141675</c:v>
                      </c:pt>
                      <c:pt idx="351">
                        <c:v>46.004203840000002</c:v>
                      </c:pt>
                      <c:pt idx="352">
                        <c:v>45.980353700000002</c:v>
                      </c:pt>
                      <c:pt idx="353">
                        <c:v>45.963140789999997</c:v>
                      </c:pt>
                      <c:pt idx="354">
                        <c:v>45.692774960000001</c:v>
                      </c:pt>
                      <c:pt idx="355">
                        <c:v>45.65518737</c:v>
                      </c:pt>
                      <c:pt idx="356">
                        <c:v>45.603106169999997</c:v>
                      </c:pt>
                      <c:pt idx="357">
                        <c:v>45.498943789999998</c:v>
                      </c:pt>
                      <c:pt idx="358">
                        <c:v>45.446862590000002</c:v>
                      </c:pt>
                      <c:pt idx="359">
                        <c:v>45.394781399999999</c:v>
                      </c:pt>
                      <c:pt idx="360">
                        <c:v>45.027481219999999</c:v>
                      </c:pt>
                      <c:pt idx="361">
                        <c:v>44.975400030000003</c:v>
                      </c:pt>
                      <c:pt idx="362">
                        <c:v>44.608099850000002</c:v>
                      </c:pt>
                      <c:pt idx="363">
                        <c:v>44.556018659999999</c:v>
                      </c:pt>
                      <c:pt idx="364">
                        <c:v>44.503937469999997</c:v>
                      </c:pt>
                      <c:pt idx="365">
                        <c:v>44.399775079999998</c:v>
                      </c:pt>
                      <c:pt idx="366">
                        <c:v>44.347693880000001</c:v>
                      </c:pt>
                      <c:pt idx="367">
                        <c:v>44.295612689999999</c:v>
                      </c:pt>
                      <c:pt idx="368">
                        <c:v>43.928312509999998</c:v>
                      </c:pt>
                      <c:pt idx="369">
                        <c:v>43.876231320000002</c:v>
                      </c:pt>
                      <c:pt idx="370">
                        <c:v>43.508931140000001</c:v>
                      </c:pt>
                      <c:pt idx="371">
                        <c:v>43.456849949999999</c:v>
                      </c:pt>
                      <c:pt idx="372">
                        <c:v>43.404768760000003</c:v>
                      </c:pt>
                      <c:pt idx="373">
                        <c:v>43.300606369999997</c:v>
                      </c:pt>
                      <c:pt idx="374">
                        <c:v>43.248525180000001</c:v>
                      </c:pt>
                      <c:pt idx="375">
                        <c:v>43.21093759</c:v>
                      </c:pt>
                      <c:pt idx="376">
                        <c:v>42.743363039999998</c:v>
                      </c:pt>
                      <c:pt idx="377">
                        <c:v>42.686177860000001</c:v>
                      </c:pt>
                      <c:pt idx="378">
                        <c:v>42.606942320000002</c:v>
                      </c:pt>
                      <c:pt idx="379">
                        <c:v>42.549757130000003</c:v>
                      </c:pt>
                      <c:pt idx="380">
                        <c:v>41.894640350000003</c:v>
                      </c:pt>
                      <c:pt idx="381">
                        <c:v>41.819039789999998</c:v>
                      </c:pt>
                      <c:pt idx="382">
                        <c:v>41.714287990000003</c:v>
                      </c:pt>
                      <c:pt idx="383">
                        <c:v>41.504784389999998</c:v>
                      </c:pt>
                      <c:pt idx="384">
                        <c:v>41.400032590000002</c:v>
                      </c:pt>
                      <c:pt idx="385">
                        <c:v>41.324432029999997</c:v>
                      </c:pt>
                      <c:pt idx="386">
                        <c:v>40.495316670000001</c:v>
                      </c:pt>
                      <c:pt idx="387">
                        <c:v>40.402863680000003</c:v>
                      </c:pt>
                      <c:pt idx="388">
                        <c:v>40.274761220000002</c:v>
                      </c:pt>
                      <c:pt idx="389">
                        <c:v>40.182308229999997</c:v>
                      </c:pt>
                      <c:pt idx="390">
                        <c:v>39.196335130000001</c:v>
                      </c:pt>
                      <c:pt idx="391">
                        <c:v>39.088941040000002</c:v>
                      </c:pt>
                      <c:pt idx="392">
                        <c:v>38.940136270000004</c:v>
                      </c:pt>
                      <c:pt idx="393">
                        <c:v>38.642526740000001</c:v>
                      </c:pt>
                      <c:pt idx="394">
                        <c:v>38.493721979999997</c:v>
                      </c:pt>
                      <c:pt idx="395">
                        <c:v>38.386327889999997</c:v>
                      </c:pt>
                      <c:pt idx="396">
                        <c:v>37.263880720000003</c:v>
                      </c:pt>
                      <c:pt idx="397">
                        <c:v>37.143765770000002</c:v>
                      </c:pt>
                      <c:pt idx="398">
                        <c:v>36.977335029999999</c:v>
                      </c:pt>
                      <c:pt idx="399">
                        <c:v>36.857220079999998</c:v>
                      </c:pt>
                      <c:pt idx="400">
                        <c:v>35.621503920000002</c:v>
                      </c:pt>
                      <c:pt idx="401">
                        <c:v>35.49115132</c:v>
                      </c:pt>
                      <c:pt idx="402">
                        <c:v>35.310535340000001</c:v>
                      </c:pt>
                      <c:pt idx="403">
                        <c:v>34.949303380000003</c:v>
                      </c:pt>
                      <c:pt idx="404">
                        <c:v>34.768687399999997</c:v>
                      </c:pt>
                      <c:pt idx="405">
                        <c:v>34.638334800000003</c:v>
                      </c:pt>
                      <c:pt idx="406">
                        <c:v>33.314896419999997</c:v>
                      </c:pt>
                      <c:pt idx="407">
                        <c:v>33.17700104</c:v>
                      </c:pt>
                      <c:pt idx="408">
                        <c:v>32.985933809999999</c:v>
                      </c:pt>
                      <c:pt idx="409">
                        <c:v>32.848038430000003</c:v>
                      </c:pt>
                      <c:pt idx="410">
                        <c:v>31.464238129999998</c:v>
                      </c:pt>
                      <c:pt idx="411">
                        <c:v>31.321650760000001</c:v>
                      </c:pt>
                      <c:pt idx="412">
                        <c:v>31.124082340000001</c:v>
                      </c:pt>
                      <c:pt idx="413">
                        <c:v>30.728945499999998</c:v>
                      </c:pt>
                      <c:pt idx="414">
                        <c:v>30.531377089999999</c:v>
                      </c:pt>
                      <c:pt idx="415">
                        <c:v>30.33380867</c:v>
                      </c:pt>
                      <c:pt idx="416">
                        <c:v>28.94046664</c:v>
                      </c:pt>
                      <c:pt idx="417">
                        <c:v>28.742898220000001</c:v>
                      </c:pt>
                      <c:pt idx="418">
                        <c:v>27.349556199999999</c:v>
                      </c:pt>
                      <c:pt idx="419">
                        <c:v>27.151987779999999</c:v>
                      </c:pt>
                      <c:pt idx="420">
                        <c:v>26.954419359999999</c:v>
                      </c:pt>
                      <c:pt idx="421">
                        <c:v>26.55928252</c:v>
                      </c:pt>
                      <c:pt idx="422">
                        <c:v>26.3617141</c:v>
                      </c:pt>
                      <c:pt idx="423">
                        <c:v>26.164145680000001</c:v>
                      </c:pt>
                      <c:pt idx="424">
                        <c:v>24.770803659999999</c:v>
                      </c:pt>
                      <c:pt idx="425">
                        <c:v>24.573235239999999</c:v>
                      </c:pt>
                      <c:pt idx="426">
                        <c:v>23.17989322</c:v>
                      </c:pt>
                      <c:pt idx="427">
                        <c:v>22.982324800000001</c:v>
                      </c:pt>
                      <c:pt idx="428">
                        <c:v>22.784756380000001</c:v>
                      </c:pt>
                      <c:pt idx="429">
                        <c:v>22.389619540000002</c:v>
                      </c:pt>
                      <c:pt idx="430">
                        <c:v>22.192051119999999</c:v>
                      </c:pt>
                      <c:pt idx="431">
                        <c:v>22.049463750000001</c:v>
                      </c:pt>
                      <c:pt idx="432">
                        <c:v>20.633909750000001</c:v>
                      </c:pt>
                      <c:pt idx="433">
                        <c:v>20.4895782</c:v>
                      </c:pt>
                      <c:pt idx="434">
                        <c:v>20.289593050000001</c:v>
                      </c:pt>
                      <c:pt idx="435">
                        <c:v>20.145261510000001</c:v>
                      </c:pt>
                      <c:pt idx="436">
                        <c:v>18.72721847</c:v>
                      </c:pt>
                      <c:pt idx="437">
                        <c:v>18.584126600000001</c:v>
                      </c:pt>
                      <c:pt idx="438">
                        <c:v>18.385859140000001</c:v>
                      </c:pt>
                      <c:pt idx="439">
                        <c:v>17.989324230000001</c:v>
                      </c:pt>
                      <c:pt idx="440">
                        <c:v>17.791056770000001</c:v>
                      </c:pt>
                      <c:pt idx="441">
                        <c:v>17.647964900000002</c:v>
                      </c:pt>
                      <c:pt idx="442">
                        <c:v>16.256748959999999</c:v>
                      </c:pt>
                      <c:pt idx="443">
                        <c:v>16.11785501</c:v>
                      </c:pt>
                      <c:pt idx="444">
                        <c:v>15.92540415</c:v>
                      </c:pt>
                      <c:pt idx="445">
                        <c:v>15.7865102</c:v>
                      </c:pt>
                      <c:pt idx="446">
                        <c:v>14.450882869999999</c:v>
                      </c:pt>
                      <c:pt idx="447">
                        <c:v>14.319058269999999</c:v>
                      </c:pt>
                      <c:pt idx="448">
                        <c:v>14.13640268</c:v>
                      </c:pt>
                      <c:pt idx="449">
                        <c:v>14.13640268</c:v>
                      </c:pt>
                      <c:pt idx="450">
                        <c:v>13.771091520000001</c:v>
                      </c:pt>
                      <c:pt idx="451">
                        <c:v>13.58843594</c:v>
                      </c:pt>
                      <c:pt idx="452">
                        <c:v>13.45661134</c:v>
                      </c:pt>
                      <c:pt idx="453">
                        <c:v>12.204184919999999</c:v>
                      </c:pt>
                      <c:pt idx="454">
                        <c:v>12.082154969999999</c:v>
                      </c:pt>
                      <c:pt idx="455">
                        <c:v>11.913070810000001</c:v>
                      </c:pt>
                      <c:pt idx="456">
                        <c:v>11.791040860000001</c:v>
                      </c:pt>
                      <c:pt idx="457">
                        <c:v>10.647707580000001</c:v>
                      </c:pt>
                      <c:pt idx="458">
                        <c:v>10.537995090000001</c:v>
                      </c:pt>
                      <c:pt idx="459">
                        <c:v>10.385977949999999</c:v>
                      </c:pt>
                      <c:pt idx="460">
                        <c:v>10.08194366</c:v>
                      </c:pt>
                      <c:pt idx="461">
                        <c:v>9.9299265230000007</c:v>
                      </c:pt>
                      <c:pt idx="462">
                        <c:v>9.8202140300000007</c:v>
                      </c:pt>
                      <c:pt idx="463">
                        <c:v>8.8096107640000003</c:v>
                      </c:pt>
                      <c:pt idx="464">
                        <c:v>8.7144838870000001</c:v>
                      </c:pt>
                      <c:pt idx="465">
                        <c:v>8.5826765090000006</c:v>
                      </c:pt>
                      <c:pt idx="466">
                        <c:v>8.4875496310000003</c:v>
                      </c:pt>
                      <c:pt idx="467">
                        <c:v>7.630569242</c:v>
                      </c:pt>
                      <c:pt idx="468">
                        <c:v>7.5519945999999996</c:v>
                      </c:pt>
                      <c:pt idx="469">
                        <c:v>7.4431219249999998</c:v>
                      </c:pt>
                      <c:pt idx="470">
                        <c:v>7.2253765750000003</c:v>
                      </c:pt>
                      <c:pt idx="471">
                        <c:v>7.1165039009999997</c:v>
                      </c:pt>
                      <c:pt idx="472">
                        <c:v>7.0379292590000002</c:v>
                      </c:pt>
                      <c:pt idx="473">
                        <c:v>6.2639500930000001</c:v>
                      </c:pt>
                      <c:pt idx="474">
                        <c:v>6.1853754509999996</c:v>
                      </c:pt>
                      <c:pt idx="475">
                        <c:v>6.0765027759999999</c:v>
                      </c:pt>
                      <c:pt idx="476">
                        <c:v>5.9979281340000004</c:v>
                      </c:pt>
                      <c:pt idx="477">
                        <c:v>5.2239489690000003</c:v>
                      </c:pt>
                      <c:pt idx="478">
                        <c:v>5.1453743269999999</c:v>
                      </c:pt>
                      <c:pt idx="479">
                        <c:v>5.0365016520000001</c:v>
                      </c:pt>
                      <c:pt idx="480">
                        <c:v>4.8187563019999997</c:v>
                      </c:pt>
                      <c:pt idx="481">
                        <c:v>4.709883628</c:v>
                      </c:pt>
                      <c:pt idx="482">
                        <c:v>4.6313089859999996</c:v>
                      </c:pt>
                      <c:pt idx="483">
                        <c:v>3.8573298199999999</c:v>
                      </c:pt>
                      <c:pt idx="484">
                        <c:v>3.7787551779999999</c:v>
                      </c:pt>
                      <c:pt idx="485">
                        <c:v>3.6698825030000002</c:v>
                      </c:pt>
                      <c:pt idx="486">
                        <c:v>3.5913078610000002</c:v>
                      </c:pt>
                      <c:pt idx="487">
                        <c:v>2.8173286960000001</c:v>
                      </c:pt>
                      <c:pt idx="488">
                        <c:v>2.7387540540000002</c:v>
                      </c:pt>
                      <c:pt idx="489">
                        <c:v>2.629881379</c:v>
                      </c:pt>
                      <c:pt idx="490">
                        <c:v>2.412136029</c:v>
                      </c:pt>
                      <c:pt idx="491">
                        <c:v>2.3032633549999999</c:v>
                      </c:pt>
                      <c:pt idx="492">
                        <c:v>2.2246887129999999</c:v>
                      </c:pt>
                      <c:pt idx="493">
                        <c:v>1.5390481149999999</c:v>
                      </c:pt>
                      <c:pt idx="494">
                        <c:v>1.4786501329999999</c:v>
                      </c:pt>
                      <c:pt idx="495">
                        <c:v>1.394962958</c:v>
                      </c:pt>
                      <c:pt idx="496">
                        <c:v>1.334564976</c:v>
                      </c:pt>
                      <c:pt idx="497">
                        <c:v>0.83443886629999997</c:v>
                      </c:pt>
                      <c:pt idx="498">
                        <c:v>0.79346619149999997</c:v>
                      </c:pt>
                      <c:pt idx="499">
                        <c:v>0.7366946352</c:v>
                      </c:pt>
                      <c:pt idx="500">
                        <c:v>0.62315152269999996</c:v>
                      </c:pt>
                      <c:pt idx="501">
                        <c:v>0.56637996639999999</c:v>
                      </c:pt>
                      <c:pt idx="502">
                        <c:v>0.52540729149999998</c:v>
                      </c:pt>
                      <c:pt idx="503">
                        <c:v>0.221135104</c:v>
                      </c:pt>
                      <c:pt idx="504">
                        <c:v>0.200434791</c:v>
                      </c:pt>
                      <c:pt idx="505">
                        <c:v>0.17175252930000001</c:v>
                      </c:pt>
                      <c:pt idx="506">
                        <c:v>0.15105221629999999</c:v>
                      </c:pt>
                      <c:pt idx="507">
                        <c:v>4.8924368599999997E-2</c:v>
                      </c:pt>
                      <c:pt idx="508">
                        <c:v>4.8924368599999997E-2</c:v>
                      </c:pt>
                      <c:pt idx="509">
                        <c:v>4.8924368599999997E-2</c:v>
                      </c:pt>
                      <c:pt idx="510">
                        <c:v>4.8924368599999997E-2</c:v>
                      </c:pt>
                      <c:pt idx="511">
                        <c:v>4.8924368599999997E-2</c:v>
                      </c:pt>
                      <c:pt idx="512">
                        <c:v>4.8924368599999997E-2</c:v>
                      </c:pt>
                      <c:pt idx="513">
                        <c:v>4.8924368599999997E-2</c:v>
                      </c:pt>
                      <c:pt idx="514">
                        <c:v>4.8924368599999997E-2</c:v>
                      </c:pt>
                      <c:pt idx="515">
                        <c:v>4.8924368599999997E-2</c:v>
                      </c:pt>
                      <c:pt idx="516">
                        <c:v>4.8924368599999997E-2</c:v>
                      </c:pt>
                      <c:pt idx="517">
                        <c:v>4.8924368599999997E-2</c:v>
                      </c:pt>
                      <c:pt idx="518">
                        <c:v>4.8924368599999997E-2</c:v>
                      </c:pt>
                      <c:pt idx="519">
                        <c:v>4.8924368599999997E-2</c:v>
                      </c:pt>
                      <c:pt idx="520">
                        <c:v>4.8924368599999997E-2</c:v>
                      </c:pt>
                      <c:pt idx="521">
                        <c:v>4.8924368599999997E-2</c:v>
                      </c:pt>
                      <c:pt idx="522">
                        <c:v>4.8924368599999997E-2</c:v>
                      </c:pt>
                      <c:pt idx="523">
                        <c:v>4.8924368599999997E-2</c:v>
                      </c:pt>
                      <c:pt idx="524">
                        <c:v>4.8924368599999997E-2</c:v>
                      </c:pt>
                      <c:pt idx="525">
                        <c:v>4.8924368599999997E-2</c:v>
                      </c:pt>
                      <c:pt idx="526">
                        <c:v>4.8924368599999997E-2</c:v>
                      </c:pt>
                      <c:pt idx="527">
                        <c:v>4.8924368599999997E-2</c:v>
                      </c:pt>
                      <c:pt idx="528">
                        <c:v>4.8924368599999997E-2</c:v>
                      </c:pt>
                      <c:pt idx="529">
                        <c:v>4.8924368599999997E-2</c:v>
                      </c:pt>
                      <c:pt idx="530">
                        <c:v>4.8924368599999997E-2</c:v>
                      </c:pt>
                      <c:pt idx="531">
                        <c:v>4.8924368599999997E-2</c:v>
                      </c:pt>
                      <c:pt idx="532">
                        <c:v>4.8924368599999997E-2</c:v>
                      </c:pt>
                      <c:pt idx="533">
                        <c:v>4.8924368599999997E-2</c:v>
                      </c:pt>
                      <c:pt idx="534">
                        <c:v>4.8924368599999997E-2</c:v>
                      </c:pt>
                      <c:pt idx="535">
                        <c:v>4.8924368599999997E-2</c:v>
                      </c:pt>
                      <c:pt idx="536">
                        <c:v>4.8924368599999997E-2</c:v>
                      </c:pt>
                      <c:pt idx="537">
                        <c:v>4.8924368599999997E-2</c:v>
                      </c:pt>
                      <c:pt idx="538">
                        <c:v>4.8924368599999997E-2</c:v>
                      </c:pt>
                      <c:pt idx="539">
                        <c:v>4.8924368599999997E-2</c:v>
                      </c:pt>
                      <c:pt idx="540">
                        <c:v>4.8924368599999997E-2</c:v>
                      </c:pt>
                      <c:pt idx="541">
                        <c:v>4.8924368599999997E-2</c:v>
                      </c:pt>
                      <c:pt idx="542">
                        <c:v>4.8924368599999997E-2</c:v>
                      </c:pt>
                      <c:pt idx="543">
                        <c:v>4.8924368599999997E-2</c:v>
                      </c:pt>
                      <c:pt idx="544">
                        <c:v>4.8924368599999997E-2</c:v>
                      </c:pt>
                      <c:pt idx="545">
                        <c:v>4.8924368599999997E-2</c:v>
                      </c:pt>
                      <c:pt idx="546">
                        <c:v>4.8924368599999997E-2</c:v>
                      </c:pt>
                      <c:pt idx="547">
                        <c:v>4.8924368599999997E-2</c:v>
                      </c:pt>
                      <c:pt idx="548">
                        <c:v>4.8924368599999997E-2</c:v>
                      </c:pt>
                      <c:pt idx="549">
                        <c:v>4.8924368599999997E-2</c:v>
                      </c:pt>
                      <c:pt idx="550">
                        <c:v>4.8924368599999997E-2</c:v>
                      </c:pt>
                      <c:pt idx="551">
                        <c:v>4.8924368599999997E-2</c:v>
                      </c:pt>
                      <c:pt idx="552">
                        <c:v>4.8924368599999997E-2</c:v>
                      </c:pt>
                      <c:pt idx="553">
                        <c:v>4.8924368599999997E-2</c:v>
                      </c:pt>
                    </c:numCache>
                  </c:numRef>
                </c:yVal>
                <c:smooth val="0"/>
                <c:extLst>
                  <c:ext xmlns:c16="http://schemas.microsoft.com/office/drawing/2014/chart" uri="{C3380CC4-5D6E-409C-BE32-E72D297353CC}">
                    <c16:uniqueId val="{00000001-D47A-4983-A126-F78856BBF89C}"/>
                  </c:ext>
                </c:extLst>
              </c15:ser>
            </c15:filteredScatterSeries>
            <c15:filteredScatterSeries>
              <c15:ser>
                <c:idx val="1"/>
                <c:order val="1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C$1:$C$8</c15:sqref>
                        </c15:formulaRef>
                      </c:ext>
                    </c:extLst>
                    <c:strCache>
                      <c:ptCount val="8"/>
                      <c:pt idx="0">
                        <c:v>"SURVEY"</c:v>
                      </c:pt>
                      <c:pt idx="1">
                        <c:v>"SURVEY"</c:v>
                      </c:pt>
                      <c:pt idx="2">
                        <c:v>"no-title"</c:v>
                      </c:pt>
                      <c:pt idx="3">
                        <c:v>"MAD-X 5.0</c:v>
                      </c:pt>
                      <c:pt idx="4">
                        <c:v>"02/02/18"</c:v>
                      </c:pt>
                      <c:pt idx="5">
                        <c:v>"14.18.42"</c:v>
                      </c:pt>
                    </c:strCache>
                  </c:strRef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2"/>
                    </a:solidFill>
                    <a:ln w="9525">
                      <a:solidFill>
                        <a:schemeClr val="accent2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A$9:$A$562</c15:sqref>
                        </c15:formulaRef>
                      </c:ext>
                    </c:extLst>
                    <c:numCache>
                      <c:formatCode>General</c:formatCode>
                      <c:ptCount val="554"/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C$9:$C$562</c15:sqref>
                        </c15:formulaRef>
                      </c:ext>
                    </c:extLst>
                    <c:numCache>
                      <c:formatCode>General</c:formatCode>
                      <c:ptCount val="554"/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2-D47A-4983-A126-F78856BBF89C}"/>
                  </c:ext>
                </c:extLst>
              </c15:ser>
            </c15:filteredScatterSeries>
            <c15:filteredScatterSeries>
              <c15:ser>
                <c:idx val="2"/>
                <c:order val="2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D$1:$D$8</c15:sqref>
                        </c15:formulaRef>
                      </c:ext>
                    </c:extLst>
                    <c:strCache>
                      <c:ptCount val="8"/>
                      <c:pt idx="0">
                        <c:v>"SURVEY"</c:v>
                      </c:pt>
                      <c:pt idx="1">
                        <c:v>"SURVEY"</c:v>
                      </c:pt>
                      <c:pt idx="2">
                        <c:v>"no-title"</c:v>
                      </c:pt>
                      <c:pt idx="3">
                        <c:v>1.00 Linux</c:v>
                      </c:pt>
                      <c:pt idx="4">
                        <c:v>"02/02/18"</c:v>
                      </c:pt>
                      <c:pt idx="5">
                        <c:v>"14.18.42"</c:v>
                      </c:pt>
                      <c:pt idx="6">
                        <c:v>Y</c:v>
                      </c:pt>
                      <c:pt idx="7">
                        <c:v>%le</c:v>
                      </c:pt>
                    </c:strCache>
                  </c:strRef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3"/>
                    </a:solidFill>
                    <a:ln w="9525">
                      <a:solidFill>
                        <a:schemeClr val="accent3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A$9:$A$562</c15:sqref>
                        </c15:formulaRef>
                      </c:ext>
                    </c:extLst>
                    <c:numCache>
                      <c:formatCode>General</c:formatCode>
                      <c:ptCount val="554"/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D$9:$D$562</c15:sqref>
                        </c15:formulaRef>
                      </c:ext>
                    </c:extLst>
                    <c:numCache>
                      <c:formatCode>General</c:formatCode>
                      <c:ptCount val="554"/>
                      <c:pt idx="0">
                        <c:v>0</c:v>
                      </c:pt>
                      <c:pt idx="1">
                        <c:v>0</c:v>
                      </c:pt>
                      <c:pt idx="2">
                        <c:v>0</c:v>
                      </c:pt>
                      <c:pt idx="3">
                        <c:v>0</c:v>
                      </c:pt>
                      <c:pt idx="4">
                        <c:v>0</c:v>
                      </c:pt>
                      <c:pt idx="5">
                        <c:v>0</c:v>
                      </c:pt>
                      <c:pt idx="6">
                        <c:v>0</c:v>
                      </c:pt>
                      <c:pt idx="7">
                        <c:v>0</c:v>
                      </c:pt>
                      <c:pt idx="8">
                        <c:v>0</c:v>
                      </c:pt>
                      <c:pt idx="9">
                        <c:v>0</c:v>
                      </c:pt>
                      <c:pt idx="10">
                        <c:v>0</c:v>
                      </c:pt>
                      <c:pt idx="11">
                        <c:v>0</c:v>
                      </c:pt>
                      <c:pt idx="12">
                        <c:v>0</c:v>
                      </c:pt>
                      <c:pt idx="13">
                        <c:v>0</c:v>
                      </c:pt>
                      <c:pt idx="14">
                        <c:v>0</c:v>
                      </c:pt>
                      <c:pt idx="15">
                        <c:v>0</c:v>
                      </c:pt>
                      <c:pt idx="16">
                        <c:v>0</c:v>
                      </c:pt>
                      <c:pt idx="17">
                        <c:v>0</c:v>
                      </c:pt>
                      <c:pt idx="18">
                        <c:v>0</c:v>
                      </c:pt>
                      <c:pt idx="19">
                        <c:v>0</c:v>
                      </c:pt>
                      <c:pt idx="20">
                        <c:v>0</c:v>
                      </c:pt>
                      <c:pt idx="21">
                        <c:v>0</c:v>
                      </c:pt>
                      <c:pt idx="22">
                        <c:v>0</c:v>
                      </c:pt>
                      <c:pt idx="23">
                        <c:v>0</c:v>
                      </c:pt>
                      <c:pt idx="24">
                        <c:v>0</c:v>
                      </c:pt>
                      <c:pt idx="25">
                        <c:v>0</c:v>
                      </c:pt>
                      <c:pt idx="26">
                        <c:v>0</c:v>
                      </c:pt>
                      <c:pt idx="27">
                        <c:v>0</c:v>
                      </c:pt>
                      <c:pt idx="28">
                        <c:v>0</c:v>
                      </c:pt>
                      <c:pt idx="29">
                        <c:v>0</c:v>
                      </c:pt>
                      <c:pt idx="30">
                        <c:v>0</c:v>
                      </c:pt>
                      <c:pt idx="31">
                        <c:v>0</c:v>
                      </c:pt>
                      <c:pt idx="32">
                        <c:v>0</c:v>
                      </c:pt>
                      <c:pt idx="33">
                        <c:v>0</c:v>
                      </c:pt>
                      <c:pt idx="34">
                        <c:v>0</c:v>
                      </c:pt>
                      <c:pt idx="35">
                        <c:v>0</c:v>
                      </c:pt>
                      <c:pt idx="36">
                        <c:v>0</c:v>
                      </c:pt>
                      <c:pt idx="37">
                        <c:v>0</c:v>
                      </c:pt>
                      <c:pt idx="38">
                        <c:v>0</c:v>
                      </c:pt>
                      <c:pt idx="39">
                        <c:v>0</c:v>
                      </c:pt>
                      <c:pt idx="40">
                        <c:v>0</c:v>
                      </c:pt>
                      <c:pt idx="41">
                        <c:v>0</c:v>
                      </c:pt>
                      <c:pt idx="42">
                        <c:v>0</c:v>
                      </c:pt>
                      <c:pt idx="43">
                        <c:v>0</c:v>
                      </c:pt>
                      <c:pt idx="44">
                        <c:v>0</c:v>
                      </c:pt>
                      <c:pt idx="45">
                        <c:v>0</c:v>
                      </c:pt>
                      <c:pt idx="46">
                        <c:v>0</c:v>
                      </c:pt>
                      <c:pt idx="47">
                        <c:v>0</c:v>
                      </c:pt>
                      <c:pt idx="48">
                        <c:v>0</c:v>
                      </c:pt>
                      <c:pt idx="49">
                        <c:v>0</c:v>
                      </c:pt>
                      <c:pt idx="50">
                        <c:v>0</c:v>
                      </c:pt>
                      <c:pt idx="51">
                        <c:v>0</c:v>
                      </c:pt>
                      <c:pt idx="52">
                        <c:v>0</c:v>
                      </c:pt>
                      <c:pt idx="53">
                        <c:v>0</c:v>
                      </c:pt>
                      <c:pt idx="54">
                        <c:v>0</c:v>
                      </c:pt>
                      <c:pt idx="55">
                        <c:v>0</c:v>
                      </c:pt>
                      <c:pt idx="56">
                        <c:v>0</c:v>
                      </c:pt>
                      <c:pt idx="57">
                        <c:v>0</c:v>
                      </c:pt>
                      <c:pt idx="58">
                        <c:v>0</c:v>
                      </c:pt>
                      <c:pt idx="59">
                        <c:v>0</c:v>
                      </c:pt>
                      <c:pt idx="60">
                        <c:v>0</c:v>
                      </c:pt>
                      <c:pt idx="61">
                        <c:v>0</c:v>
                      </c:pt>
                      <c:pt idx="62">
                        <c:v>0</c:v>
                      </c:pt>
                      <c:pt idx="63">
                        <c:v>0</c:v>
                      </c:pt>
                      <c:pt idx="64">
                        <c:v>0</c:v>
                      </c:pt>
                      <c:pt idx="65">
                        <c:v>0</c:v>
                      </c:pt>
                      <c:pt idx="66">
                        <c:v>0</c:v>
                      </c:pt>
                      <c:pt idx="67">
                        <c:v>0</c:v>
                      </c:pt>
                      <c:pt idx="68">
                        <c:v>0</c:v>
                      </c:pt>
                      <c:pt idx="69">
                        <c:v>0</c:v>
                      </c:pt>
                      <c:pt idx="70">
                        <c:v>0</c:v>
                      </c:pt>
                      <c:pt idx="71">
                        <c:v>0</c:v>
                      </c:pt>
                      <c:pt idx="72">
                        <c:v>0</c:v>
                      </c:pt>
                      <c:pt idx="73">
                        <c:v>0</c:v>
                      </c:pt>
                      <c:pt idx="74">
                        <c:v>0</c:v>
                      </c:pt>
                      <c:pt idx="75">
                        <c:v>0</c:v>
                      </c:pt>
                      <c:pt idx="76">
                        <c:v>0</c:v>
                      </c:pt>
                      <c:pt idx="77">
                        <c:v>0</c:v>
                      </c:pt>
                      <c:pt idx="78">
                        <c:v>0</c:v>
                      </c:pt>
                      <c:pt idx="79">
                        <c:v>0</c:v>
                      </c:pt>
                      <c:pt idx="80">
                        <c:v>0</c:v>
                      </c:pt>
                      <c:pt idx="81">
                        <c:v>0</c:v>
                      </c:pt>
                      <c:pt idx="82">
                        <c:v>0</c:v>
                      </c:pt>
                      <c:pt idx="83">
                        <c:v>0</c:v>
                      </c:pt>
                      <c:pt idx="84">
                        <c:v>0</c:v>
                      </c:pt>
                      <c:pt idx="85">
                        <c:v>0</c:v>
                      </c:pt>
                      <c:pt idx="86">
                        <c:v>0</c:v>
                      </c:pt>
                      <c:pt idx="87">
                        <c:v>0</c:v>
                      </c:pt>
                      <c:pt idx="88">
                        <c:v>0</c:v>
                      </c:pt>
                      <c:pt idx="89">
                        <c:v>0</c:v>
                      </c:pt>
                      <c:pt idx="90">
                        <c:v>0</c:v>
                      </c:pt>
                      <c:pt idx="91">
                        <c:v>0</c:v>
                      </c:pt>
                      <c:pt idx="92">
                        <c:v>0</c:v>
                      </c:pt>
                      <c:pt idx="93">
                        <c:v>0</c:v>
                      </c:pt>
                      <c:pt idx="94">
                        <c:v>0</c:v>
                      </c:pt>
                      <c:pt idx="95">
                        <c:v>0</c:v>
                      </c:pt>
                      <c:pt idx="96">
                        <c:v>0</c:v>
                      </c:pt>
                      <c:pt idx="97">
                        <c:v>0</c:v>
                      </c:pt>
                      <c:pt idx="98">
                        <c:v>0</c:v>
                      </c:pt>
                      <c:pt idx="99">
                        <c:v>0</c:v>
                      </c:pt>
                      <c:pt idx="100">
                        <c:v>0</c:v>
                      </c:pt>
                      <c:pt idx="101">
                        <c:v>0</c:v>
                      </c:pt>
                      <c:pt idx="102">
                        <c:v>0</c:v>
                      </c:pt>
                      <c:pt idx="103">
                        <c:v>0</c:v>
                      </c:pt>
                      <c:pt idx="104">
                        <c:v>0</c:v>
                      </c:pt>
                      <c:pt idx="105">
                        <c:v>0</c:v>
                      </c:pt>
                      <c:pt idx="106">
                        <c:v>0</c:v>
                      </c:pt>
                      <c:pt idx="107">
                        <c:v>0</c:v>
                      </c:pt>
                      <c:pt idx="108">
                        <c:v>0</c:v>
                      </c:pt>
                      <c:pt idx="109">
                        <c:v>0</c:v>
                      </c:pt>
                      <c:pt idx="110">
                        <c:v>0</c:v>
                      </c:pt>
                      <c:pt idx="111">
                        <c:v>0</c:v>
                      </c:pt>
                      <c:pt idx="112">
                        <c:v>0</c:v>
                      </c:pt>
                      <c:pt idx="113">
                        <c:v>0</c:v>
                      </c:pt>
                      <c:pt idx="114">
                        <c:v>0</c:v>
                      </c:pt>
                      <c:pt idx="115">
                        <c:v>0</c:v>
                      </c:pt>
                      <c:pt idx="116">
                        <c:v>0</c:v>
                      </c:pt>
                      <c:pt idx="117">
                        <c:v>0</c:v>
                      </c:pt>
                      <c:pt idx="118">
                        <c:v>0</c:v>
                      </c:pt>
                      <c:pt idx="119">
                        <c:v>0</c:v>
                      </c:pt>
                      <c:pt idx="120">
                        <c:v>0</c:v>
                      </c:pt>
                      <c:pt idx="121">
                        <c:v>0</c:v>
                      </c:pt>
                      <c:pt idx="122">
                        <c:v>0</c:v>
                      </c:pt>
                      <c:pt idx="123">
                        <c:v>0</c:v>
                      </c:pt>
                      <c:pt idx="124">
                        <c:v>0</c:v>
                      </c:pt>
                      <c:pt idx="125">
                        <c:v>0</c:v>
                      </c:pt>
                      <c:pt idx="126">
                        <c:v>0</c:v>
                      </c:pt>
                      <c:pt idx="127">
                        <c:v>0</c:v>
                      </c:pt>
                      <c:pt idx="128">
                        <c:v>0</c:v>
                      </c:pt>
                      <c:pt idx="129">
                        <c:v>0</c:v>
                      </c:pt>
                      <c:pt idx="130">
                        <c:v>0</c:v>
                      </c:pt>
                      <c:pt idx="131">
                        <c:v>0</c:v>
                      </c:pt>
                      <c:pt idx="132">
                        <c:v>0</c:v>
                      </c:pt>
                      <c:pt idx="133">
                        <c:v>0</c:v>
                      </c:pt>
                      <c:pt idx="134">
                        <c:v>0</c:v>
                      </c:pt>
                      <c:pt idx="135">
                        <c:v>0</c:v>
                      </c:pt>
                      <c:pt idx="136">
                        <c:v>0</c:v>
                      </c:pt>
                      <c:pt idx="137">
                        <c:v>0</c:v>
                      </c:pt>
                      <c:pt idx="138">
                        <c:v>0</c:v>
                      </c:pt>
                      <c:pt idx="139">
                        <c:v>0</c:v>
                      </c:pt>
                      <c:pt idx="140">
                        <c:v>0</c:v>
                      </c:pt>
                      <c:pt idx="141">
                        <c:v>0</c:v>
                      </c:pt>
                      <c:pt idx="142">
                        <c:v>0</c:v>
                      </c:pt>
                      <c:pt idx="143">
                        <c:v>0</c:v>
                      </c:pt>
                      <c:pt idx="144">
                        <c:v>0</c:v>
                      </c:pt>
                      <c:pt idx="145">
                        <c:v>0</c:v>
                      </c:pt>
                      <c:pt idx="146">
                        <c:v>0</c:v>
                      </c:pt>
                      <c:pt idx="147">
                        <c:v>0</c:v>
                      </c:pt>
                      <c:pt idx="148">
                        <c:v>0</c:v>
                      </c:pt>
                      <c:pt idx="149">
                        <c:v>0</c:v>
                      </c:pt>
                      <c:pt idx="150">
                        <c:v>0</c:v>
                      </c:pt>
                      <c:pt idx="151">
                        <c:v>0</c:v>
                      </c:pt>
                      <c:pt idx="152">
                        <c:v>0</c:v>
                      </c:pt>
                      <c:pt idx="153">
                        <c:v>0</c:v>
                      </c:pt>
                      <c:pt idx="154">
                        <c:v>0</c:v>
                      </c:pt>
                      <c:pt idx="155">
                        <c:v>0</c:v>
                      </c:pt>
                      <c:pt idx="156">
                        <c:v>0</c:v>
                      </c:pt>
                      <c:pt idx="157">
                        <c:v>0</c:v>
                      </c:pt>
                      <c:pt idx="158">
                        <c:v>0</c:v>
                      </c:pt>
                      <c:pt idx="159">
                        <c:v>0</c:v>
                      </c:pt>
                      <c:pt idx="160">
                        <c:v>0</c:v>
                      </c:pt>
                      <c:pt idx="161">
                        <c:v>0</c:v>
                      </c:pt>
                      <c:pt idx="162">
                        <c:v>0</c:v>
                      </c:pt>
                      <c:pt idx="163">
                        <c:v>0</c:v>
                      </c:pt>
                      <c:pt idx="164">
                        <c:v>0</c:v>
                      </c:pt>
                      <c:pt idx="165">
                        <c:v>0</c:v>
                      </c:pt>
                      <c:pt idx="166">
                        <c:v>0</c:v>
                      </c:pt>
                      <c:pt idx="167">
                        <c:v>0</c:v>
                      </c:pt>
                      <c:pt idx="168">
                        <c:v>0</c:v>
                      </c:pt>
                      <c:pt idx="169">
                        <c:v>0</c:v>
                      </c:pt>
                      <c:pt idx="170">
                        <c:v>0</c:v>
                      </c:pt>
                      <c:pt idx="171">
                        <c:v>0</c:v>
                      </c:pt>
                      <c:pt idx="172">
                        <c:v>0</c:v>
                      </c:pt>
                      <c:pt idx="173">
                        <c:v>0</c:v>
                      </c:pt>
                      <c:pt idx="174">
                        <c:v>0</c:v>
                      </c:pt>
                      <c:pt idx="175">
                        <c:v>0</c:v>
                      </c:pt>
                      <c:pt idx="176">
                        <c:v>0</c:v>
                      </c:pt>
                      <c:pt idx="177">
                        <c:v>0</c:v>
                      </c:pt>
                      <c:pt idx="178">
                        <c:v>0</c:v>
                      </c:pt>
                      <c:pt idx="179">
                        <c:v>0</c:v>
                      </c:pt>
                      <c:pt idx="180">
                        <c:v>0</c:v>
                      </c:pt>
                      <c:pt idx="181">
                        <c:v>0</c:v>
                      </c:pt>
                      <c:pt idx="182">
                        <c:v>0</c:v>
                      </c:pt>
                      <c:pt idx="183">
                        <c:v>0</c:v>
                      </c:pt>
                      <c:pt idx="184">
                        <c:v>0</c:v>
                      </c:pt>
                      <c:pt idx="185">
                        <c:v>0</c:v>
                      </c:pt>
                      <c:pt idx="186">
                        <c:v>0</c:v>
                      </c:pt>
                      <c:pt idx="187">
                        <c:v>0</c:v>
                      </c:pt>
                      <c:pt idx="188">
                        <c:v>0</c:v>
                      </c:pt>
                      <c:pt idx="189">
                        <c:v>0</c:v>
                      </c:pt>
                      <c:pt idx="190">
                        <c:v>0</c:v>
                      </c:pt>
                      <c:pt idx="191">
                        <c:v>0</c:v>
                      </c:pt>
                      <c:pt idx="192">
                        <c:v>0</c:v>
                      </c:pt>
                      <c:pt idx="193">
                        <c:v>0</c:v>
                      </c:pt>
                      <c:pt idx="194">
                        <c:v>0</c:v>
                      </c:pt>
                      <c:pt idx="195">
                        <c:v>0</c:v>
                      </c:pt>
                      <c:pt idx="196">
                        <c:v>0</c:v>
                      </c:pt>
                      <c:pt idx="197">
                        <c:v>0</c:v>
                      </c:pt>
                      <c:pt idx="198">
                        <c:v>0</c:v>
                      </c:pt>
                      <c:pt idx="199">
                        <c:v>0</c:v>
                      </c:pt>
                      <c:pt idx="200">
                        <c:v>0</c:v>
                      </c:pt>
                      <c:pt idx="201">
                        <c:v>0</c:v>
                      </c:pt>
                      <c:pt idx="202">
                        <c:v>0</c:v>
                      </c:pt>
                      <c:pt idx="203">
                        <c:v>0</c:v>
                      </c:pt>
                      <c:pt idx="204">
                        <c:v>0</c:v>
                      </c:pt>
                      <c:pt idx="205">
                        <c:v>0</c:v>
                      </c:pt>
                      <c:pt idx="206">
                        <c:v>0</c:v>
                      </c:pt>
                      <c:pt idx="207">
                        <c:v>0</c:v>
                      </c:pt>
                      <c:pt idx="208">
                        <c:v>0</c:v>
                      </c:pt>
                      <c:pt idx="209">
                        <c:v>0</c:v>
                      </c:pt>
                      <c:pt idx="210">
                        <c:v>0</c:v>
                      </c:pt>
                      <c:pt idx="211">
                        <c:v>0</c:v>
                      </c:pt>
                      <c:pt idx="212">
                        <c:v>0</c:v>
                      </c:pt>
                      <c:pt idx="213">
                        <c:v>0</c:v>
                      </c:pt>
                      <c:pt idx="214">
                        <c:v>0</c:v>
                      </c:pt>
                      <c:pt idx="215">
                        <c:v>0</c:v>
                      </c:pt>
                      <c:pt idx="216">
                        <c:v>0</c:v>
                      </c:pt>
                      <c:pt idx="217">
                        <c:v>0</c:v>
                      </c:pt>
                      <c:pt idx="218">
                        <c:v>0</c:v>
                      </c:pt>
                      <c:pt idx="219">
                        <c:v>0</c:v>
                      </c:pt>
                      <c:pt idx="220">
                        <c:v>0</c:v>
                      </c:pt>
                      <c:pt idx="221">
                        <c:v>0</c:v>
                      </c:pt>
                      <c:pt idx="222">
                        <c:v>0</c:v>
                      </c:pt>
                      <c:pt idx="223">
                        <c:v>0</c:v>
                      </c:pt>
                      <c:pt idx="224">
                        <c:v>0</c:v>
                      </c:pt>
                      <c:pt idx="225">
                        <c:v>0</c:v>
                      </c:pt>
                      <c:pt idx="226">
                        <c:v>0</c:v>
                      </c:pt>
                      <c:pt idx="227">
                        <c:v>0</c:v>
                      </c:pt>
                      <c:pt idx="228">
                        <c:v>0</c:v>
                      </c:pt>
                      <c:pt idx="229">
                        <c:v>0</c:v>
                      </c:pt>
                      <c:pt idx="230">
                        <c:v>0</c:v>
                      </c:pt>
                      <c:pt idx="231">
                        <c:v>0</c:v>
                      </c:pt>
                      <c:pt idx="232">
                        <c:v>0</c:v>
                      </c:pt>
                      <c:pt idx="233">
                        <c:v>0</c:v>
                      </c:pt>
                      <c:pt idx="234">
                        <c:v>0</c:v>
                      </c:pt>
                      <c:pt idx="235">
                        <c:v>0</c:v>
                      </c:pt>
                      <c:pt idx="236">
                        <c:v>0</c:v>
                      </c:pt>
                      <c:pt idx="237">
                        <c:v>0</c:v>
                      </c:pt>
                      <c:pt idx="238">
                        <c:v>0</c:v>
                      </c:pt>
                      <c:pt idx="239">
                        <c:v>0</c:v>
                      </c:pt>
                      <c:pt idx="240">
                        <c:v>0</c:v>
                      </c:pt>
                      <c:pt idx="241">
                        <c:v>0</c:v>
                      </c:pt>
                      <c:pt idx="242">
                        <c:v>0</c:v>
                      </c:pt>
                      <c:pt idx="243">
                        <c:v>0</c:v>
                      </c:pt>
                      <c:pt idx="244">
                        <c:v>0</c:v>
                      </c:pt>
                      <c:pt idx="245">
                        <c:v>0</c:v>
                      </c:pt>
                      <c:pt idx="246">
                        <c:v>0</c:v>
                      </c:pt>
                      <c:pt idx="247">
                        <c:v>0</c:v>
                      </c:pt>
                      <c:pt idx="248">
                        <c:v>0</c:v>
                      </c:pt>
                      <c:pt idx="249">
                        <c:v>0</c:v>
                      </c:pt>
                      <c:pt idx="250">
                        <c:v>0</c:v>
                      </c:pt>
                      <c:pt idx="251">
                        <c:v>0</c:v>
                      </c:pt>
                      <c:pt idx="252">
                        <c:v>0</c:v>
                      </c:pt>
                      <c:pt idx="253">
                        <c:v>0</c:v>
                      </c:pt>
                      <c:pt idx="254">
                        <c:v>0</c:v>
                      </c:pt>
                      <c:pt idx="255">
                        <c:v>0</c:v>
                      </c:pt>
                      <c:pt idx="256">
                        <c:v>0</c:v>
                      </c:pt>
                      <c:pt idx="257">
                        <c:v>0</c:v>
                      </c:pt>
                      <c:pt idx="258">
                        <c:v>0</c:v>
                      </c:pt>
                      <c:pt idx="259">
                        <c:v>0</c:v>
                      </c:pt>
                      <c:pt idx="260">
                        <c:v>0</c:v>
                      </c:pt>
                      <c:pt idx="261">
                        <c:v>0</c:v>
                      </c:pt>
                      <c:pt idx="262">
                        <c:v>0</c:v>
                      </c:pt>
                      <c:pt idx="263">
                        <c:v>0</c:v>
                      </c:pt>
                      <c:pt idx="264">
                        <c:v>0</c:v>
                      </c:pt>
                      <c:pt idx="265">
                        <c:v>0</c:v>
                      </c:pt>
                      <c:pt idx="266">
                        <c:v>0</c:v>
                      </c:pt>
                      <c:pt idx="267">
                        <c:v>0</c:v>
                      </c:pt>
                      <c:pt idx="268">
                        <c:v>0</c:v>
                      </c:pt>
                      <c:pt idx="269">
                        <c:v>0</c:v>
                      </c:pt>
                      <c:pt idx="270">
                        <c:v>0</c:v>
                      </c:pt>
                      <c:pt idx="271">
                        <c:v>0</c:v>
                      </c:pt>
                      <c:pt idx="272">
                        <c:v>0</c:v>
                      </c:pt>
                      <c:pt idx="273">
                        <c:v>0</c:v>
                      </c:pt>
                      <c:pt idx="274">
                        <c:v>0</c:v>
                      </c:pt>
                      <c:pt idx="275">
                        <c:v>0</c:v>
                      </c:pt>
                      <c:pt idx="276">
                        <c:v>0</c:v>
                      </c:pt>
                      <c:pt idx="277">
                        <c:v>0</c:v>
                      </c:pt>
                      <c:pt idx="278">
                        <c:v>0</c:v>
                      </c:pt>
                      <c:pt idx="279">
                        <c:v>0</c:v>
                      </c:pt>
                      <c:pt idx="280">
                        <c:v>0</c:v>
                      </c:pt>
                      <c:pt idx="281">
                        <c:v>0</c:v>
                      </c:pt>
                      <c:pt idx="282">
                        <c:v>0</c:v>
                      </c:pt>
                      <c:pt idx="283">
                        <c:v>0</c:v>
                      </c:pt>
                      <c:pt idx="284">
                        <c:v>0</c:v>
                      </c:pt>
                      <c:pt idx="285">
                        <c:v>0</c:v>
                      </c:pt>
                      <c:pt idx="286">
                        <c:v>0</c:v>
                      </c:pt>
                      <c:pt idx="287">
                        <c:v>0</c:v>
                      </c:pt>
                      <c:pt idx="288">
                        <c:v>0</c:v>
                      </c:pt>
                      <c:pt idx="289">
                        <c:v>0</c:v>
                      </c:pt>
                      <c:pt idx="290">
                        <c:v>0</c:v>
                      </c:pt>
                      <c:pt idx="291">
                        <c:v>0</c:v>
                      </c:pt>
                      <c:pt idx="292">
                        <c:v>0</c:v>
                      </c:pt>
                      <c:pt idx="293">
                        <c:v>0</c:v>
                      </c:pt>
                      <c:pt idx="294">
                        <c:v>0</c:v>
                      </c:pt>
                      <c:pt idx="295">
                        <c:v>0</c:v>
                      </c:pt>
                      <c:pt idx="296">
                        <c:v>0</c:v>
                      </c:pt>
                      <c:pt idx="297">
                        <c:v>0</c:v>
                      </c:pt>
                      <c:pt idx="298">
                        <c:v>0</c:v>
                      </c:pt>
                      <c:pt idx="299">
                        <c:v>0</c:v>
                      </c:pt>
                      <c:pt idx="300">
                        <c:v>0</c:v>
                      </c:pt>
                      <c:pt idx="301">
                        <c:v>0</c:v>
                      </c:pt>
                      <c:pt idx="302">
                        <c:v>0</c:v>
                      </c:pt>
                      <c:pt idx="303">
                        <c:v>0</c:v>
                      </c:pt>
                      <c:pt idx="304">
                        <c:v>0</c:v>
                      </c:pt>
                      <c:pt idx="305">
                        <c:v>0</c:v>
                      </c:pt>
                      <c:pt idx="306">
                        <c:v>0</c:v>
                      </c:pt>
                      <c:pt idx="307">
                        <c:v>0</c:v>
                      </c:pt>
                      <c:pt idx="308">
                        <c:v>0</c:v>
                      </c:pt>
                      <c:pt idx="309">
                        <c:v>0</c:v>
                      </c:pt>
                      <c:pt idx="310">
                        <c:v>0</c:v>
                      </c:pt>
                      <c:pt idx="311">
                        <c:v>0</c:v>
                      </c:pt>
                      <c:pt idx="312">
                        <c:v>0</c:v>
                      </c:pt>
                      <c:pt idx="313">
                        <c:v>0</c:v>
                      </c:pt>
                      <c:pt idx="314">
                        <c:v>0</c:v>
                      </c:pt>
                      <c:pt idx="315">
                        <c:v>0</c:v>
                      </c:pt>
                      <c:pt idx="316">
                        <c:v>0</c:v>
                      </c:pt>
                      <c:pt idx="317">
                        <c:v>0</c:v>
                      </c:pt>
                      <c:pt idx="318">
                        <c:v>0</c:v>
                      </c:pt>
                      <c:pt idx="319">
                        <c:v>0</c:v>
                      </c:pt>
                      <c:pt idx="320">
                        <c:v>0</c:v>
                      </c:pt>
                      <c:pt idx="321">
                        <c:v>0</c:v>
                      </c:pt>
                      <c:pt idx="322">
                        <c:v>0</c:v>
                      </c:pt>
                      <c:pt idx="323">
                        <c:v>0</c:v>
                      </c:pt>
                      <c:pt idx="324">
                        <c:v>0</c:v>
                      </c:pt>
                      <c:pt idx="325">
                        <c:v>0</c:v>
                      </c:pt>
                      <c:pt idx="326">
                        <c:v>0</c:v>
                      </c:pt>
                      <c:pt idx="327">
                        <c:v>0</c:v>
                      </c:pt>
                      <c:pt idx="328">
                        <c:v>0</c:v>
                      </c:pt>
                      <c:pt idx="329">
                        <c:v>0</c:v>
                      </c:pt>
                      <c:pt idx="330">
                        <c:v>0</c:v>
                      </c:pt>
                      <c:pt idx="331">
                        <c:v>0</c:v>
                      </c:pt>
                      <c:pt idx="332">
                        <c:v>0</c:v>
                      </c:pt>
                      <c:pt idx="333">
                        <c:v>0</c:v>
                      </c:pt>
                      <c:pt idx="334">
                        <c:v>0</c:v>
                      </c:pt>
                      <c:pt idx="335">
                        <c:v>0</c:v>
                      </c:pt>
                      <c:pt idx="336">
                        <c:v>0</c:v>
                      </c:pt>
                      <c:pt idx="337">
                        <c:v>0</c:v>
                      </c:pt>
                      <c:pt idx="338">
                        <c:v>0</c:v>
                      </c:pt>
                      <c:pt idx="339">
                        <c:v>0</c:v>
                      </c:pt>
                      <c:pt idx="340">
                        <c:v>0</c:v>
                      </c:pt>
                      <c:pt idx="341">
                        <c:v>0</c:v>
                      </c:pt>
                      <c:pt idx="342">
                        <c:v>0</c:v>
                      </c:pt>
                      <c:pt idx="343">
                        <c:v>0</c:v>
                      </c:pt>
                      <c:pt idx="344">
                        <c:v>0</c:v>
                      </c:pt>
                      <c:pt idx="345">
                        <c:v>0</c:v>
                      </c:pt>
                      <c:pt idx="346">
                        <c:v>0</c:v>
                      </c:pt>
                      <c:pt idx="347">
                        <c:v>0</c:v>
                      </c:pt>
                      <c:pt idx="348">
                        <c:v>0</c:v>
                      </c:pt>
                      <c:pt idx="349">
                        <c:v>0</c:v>
                      </c:pt>
                      <c:pt idx="350">
                        <c:v>0</c:v>
                      </c:pt>
                      <c:pt idx="351">
                        <c:v>0</c:v>
                      </c:pt>
                      <c:pt idx="352">
                        <c:v>0</c:v>
                      </c:pt>
                      <c:pt idx="353">
                        <c:v>0</c:v>
                      </c:pt>
                      <c:pt idx="354">
                        <c:v>0</c:v>
                      </c:pt>
                      <c:pt idx="355">
                        <c:v>0</c:v>
                      </c:pt>
                      <c:pt idx="356">
                        <c:v>0</c:v>
                      </c:pt>
                      <c:pt idx="357">
                        <c:v>0</c:v>
                      </c:pt>
                      <c:pt idx="358">
                        <c:v>0</c:v>
                      </c:pt>
                      <c:pt idx="359">
                        <c:v>0</c:v>
                      </c:pt>
                      <c:pt idx="360">
                        <c:v>0</c:v>
                      </c:pt>
                      <c:pt idx="361">
                        <c:v>0</c:v>
                      </c:pt>
                      <c:pt idx="362">
                        <c:v>0</c:v>
                      </c:pt>
                      <c:pt idx="363">
                        <c:v>0</c:v>
                      </c:pt>
                      <c:pt idx="364">
                        <c:v>0</c:v>
                      </c:pt>
                      <c:pt idx="365">
                        <c:v>0</c:v>
                      </c:pt>
                      <c:pt idx="366">
                        <c:v>0</c:v>
                      </c:pt>
                      <c:pt idx="367">
                        <c:v>0</c:v>
                      </c:pt>
                      <c:pt idx="368">
                        <c:v>0</c:v>
                      </c:pt>
                      <c:pt idx="369">
                        <c:v>0</c:v>
                      </c:pt>
                      <c:pt idx="370">
                        <c:v>0</c:v>
                      </c:pt>
                      <c:pt idx="371">
                        <c:v>0</c:v>
                      </c:pt>
                      <c:pt idx="372">
                        <c:v>0</c:v>
                      </c:pt>
                      <c:pt idx="373">
                        <c:v>0</c:v>
                      </c:pt>
                      <c:pt idx="374">
                        <c:v>0</c:v>
                      </c:pt>
                      <c:pt idx="375">
                        <c:v>0</c:v>
                      </c:pt>
                      <c:pt idx="376">
                        <c:v>0</c:v>
                      </c:pt>
                      <c:pt idx="377">
                        <c:v>0</c:v>
                      </c:pt>
                      <c:pt idx="378">
                        <c:v>0</c:v>
                      </c:pt>
                      <c:pt idx="379">
                        <c:v>0</c:v>
                      </c:pt>
                      <c:pt idx="380">
                        <c:v>0</c:v>
                      </c:pt>
                      <c:pt idx="381">
                        <c:v>0</c:v>
                      </c:pt>
                      <c:pt idx="382">
                        <c:v>0</c:v>
                      </c:pt>
                      <c:pt idx="383">
                        <c:v>0</c:v>
                      </c:pt>
                      <c:pt idx="384">
                        <c:v>0</c:v>
                      </c:pt>
                      <c:pt idx="385">
                        <c:v>0</c:v>
                      </c:pt>
                      <c:pt idx="386">
                        <c:v>0</c:v>
                      </c:pt>
                      <c:pt idx="387">
                        <c:v>0</c:v>
                      </c:pt>
                      <c:pt idx="388">
                        <c:v>0</c:v>
                      </c:pt>
                      <c:pt idx="389">
                        <c:v>0</c:v>
                      </c:pt>
                      <c:pt idx="390">
                        <c:v>0</c:v>
                      </c:pt>
                      <c:pt idx="391">
                        <c:v>0</c:v>
                      </c:pt>
                      <c:pt idx="392">
                        <c:v>0</c:v>
                      </c:pt>
                      <c:pt idx="393">
                        <c:v>0</c:v>
                      </c:pt>
                      <c:pt idx="394">
                        <c:v>0</c:v>
                      </c:pt>
                      <c:pt idx="395">
                        <c:v>0</c:v>
                      </c:pt>
                      <c:pt idx="396">
                        <c:v>0</c:v>
                      </c:pt>
                      <c:pt idx="397">
                        <c:v>0</c:v>
                      </c:pt>
                      <c:pt idx="398">
                        <c:v>0</c:v>
                      </c:pt>
                      <c:pt idx="399">
                        <c:v>0</c:v>
                      </c:pt>
                      <c:pt idx="400">
                        <c:v>0</c:v>
                      </c:pt>
                      <c:pt idx="401">
                        <c:v>0</c:v>
                      </c:pt>
                      <c:pt idx="402">
                        <c:v>0</c:v>
                      </c:pt>
                      <c:pt idx="403">
                        <c:v>0</c:v>
                      </c:pt>
                      <c:pt idx="404">
                        <c:v>0</c:v>
                      </c:pt>
                      <c:pt idx="405">
                        <c:v>0</c:v>
                      </c:pt>
                      <c:pt idx="406">
                        <c:v>0</c:v>
                      </c:pt>
                      <c:pt idx="407">
                        <c:v>0</c:v>
                      </c:pt>
                      <c:pt idx="408">
                        <c:v>0</c:v>
                      </c:pt>
                      <c:pt idx="409">
                        <c:v>0</c:v>
                      </c:pt>
                      <c:pt idx="410">
                        <c:v>0</c:v>
                      </c:pt>
                      <c:pt idx="411">
                        <c:v>0</c:v>
                      </c:pt>
                      <c:pt idx="412">
                        <c:v>0</c:v>
                      </c:pt>
                      <c:pt idx="413">
                        <c:v>0</c:v>
                      </c:pt>
                      <c:pt idx="414">
                        <c:v>0</c:v>
                      </c:pt>
                      <c:pt idx="415">
                        <c:v>0</c:v>
                      </c:pt>
                      <c:pt idx="416">
                        <c:v>0</c:v>
                      </c:pt>
                      <c:pt idx="417">
                        <c:v>0</c:v>
                      </c:pt>
                      <c:pt idx="418">
                        <c:v>0</c:v>
                      </c:pt>
                      <c:pt idx="419">
                        <c:v>0</c:v>
                      </c:pt>
                      <c:pt idx="420">
                        <c:v>0</c:v>
                      </c:pt>
                      <c:pt idx="421">
                        <c:v>0</c:v>
                      </c:pt>
                      <c:pt idx="422">
                        <c:v>0</c:v>
                      </c:pt>
                      <c:pt idx="423">
                        <c:v>0</c:v>
                      </c:pt>
                      <c:pt idx="424">
                        <c:v>0</c:v>
                      </c:pt>
                      <c:pt idx="425">
                        <c:v>0</c:v>
                      </c:pt>
                      <c:pt idx="426">
                        <c:v>0</c:v>
                      </c:pt>
                      <c:pt idx="427">
                        <c:v>0</c:v>
                      </c:pt>
                      <c:pt idx="428">
                        <c:v>0</c:v>
                      </c:pt>
                      <c:pt idx="429">
                        <c:v>0</c:v>
                      </c:pt>
                      <c:pt idx="430">
                        <c:v>0</c:v>
                      </c:pt>
                      <c:pt idx="431">
                        <c:v>0</c:v>
                      </c:pt>
                      <c:pt idx="432">
                        <c:v>0</c:v>
                      </c:pt>
                      <c:pt idx="433">
                        <c:v>0</c:v>
                      </c:pt>
                      <c:pt idx="434">
                        <c:v>0</c:v>
                      </c:pt>
                      <c:pt idx="435">
                        <c:v>0</c:v>
                      </c:pt>
                      <c:pt idx="436">
                        <c:v>0</c:v>
                      </c:pt>
                      <c:pt idx="437">
                        <c:v>0</c:v>
                      </c:pt>
                      <c:pt idx="438">
                        <c:v>0</c:v>
                      </c:pt>
                      <c:pt idx="439">
                        <c:v>0</c:v>
                      </c:pt>
                      <c:pt idx="440">
                        <c:v>0</c:v>
                      </c:pt>
                      <c:pt idx="441">
                        <c:v>0</c:v>
                      </c:pt>
                      <c:pt idx="442">
                        <c:v>0</c:v>
                      </c:pt>
                      <c:pt idx="443">
                        <c:v>0</c:v>
                      </c:pt>
                      <c:pt idx="444">
                        <c:v>0</c:v>
                      </c:pt>
                      <c:pt idx="445">
                        <c:v>0</c:v>
                      </c:pt>
                      <c:pt idx="446">
                        <c:v>0</c:v>
                      </c:pt>
                      <c:pt idx="447">
                        <c:v>0</c:v>
                      </c:pt>
                      <c:pt idx="448">
                        <c:v>0</c:v>
                      </c:pt>
                      <c:pt idx="449">
                        <c:v>0</c:v>
                      </c:pt>
                      <c:pt idx="450">
                        <c:v>0</c:v>
                      </c:pt>
                      <c:pt idx="451">
                        <c:v>0</c:v>
                      </c:pt>
                      <c:pt idx="452">
                        <c:v>0</c:v>
                      </c:pt>
                      <c:pt idx="453">
                        <c:v>0</c:v>
                      </c:pt>
                      <c:pt idx="454">
                        <c:v>0</c:v>
                      </c:pt>
                      <c:pt idx="455">
                        <c:v>0</c:v>
                      </c:pt>
                      <c:pt idx="456">
                        <c:v>0</c:v>
                      </c:pt>
                      <c:pt idx="457">
                        <c:v>0</c:v>
                      </c:pt>
                      <c:pt idx="458">
                        <c:v>0</c:v>
                      </c:pt>
                      <c:pt idx="459">
                        <c:v>0</c:v>
                      </c:pt>
                      <c:pt idx="460">
                        <c:v>0</c:v>
                      </c:pt>
                      <c:pt idx="461">
                        <c:v>0</c:v>
                      </c:pt>
                      <c:pt idx="462">
                        <c:v>0</c:v>
                      </c:pt>
                      <c:pt idx="463">
                        <c:v>0</c:v>
                      </c:pt>
                      <c:pt idx="464">
                        <c:v>0</c:v>
                      </c:pt>
                      <c:pt idx="465">
                        <c:v>0</c:v>
                      </c:pt>
                      <c:pt idx="466">
                        <c:v>0</c:v>
                      </c:pt>
                      <c:pt idx="467">
                        <c:v>0</c:v>
                      </c:pt>
                      <c:pt idx="468">
                        <c:v>0</c:v>
                      </c:pt>
                      <c:pt idx="469">
                        <c:v>0</c:v>
                      </c:pt>
                      <c:pt idx="470">
                        <c:v>0</c:v>
                      </c:pt>
                      <c:pt idx="471">
                        <c:v>0</c:v>
                      </c:pt>
                      <c:pt idx="472">
                        <c:v>0</c:v>
                      </c:pt>
                      <c:pt idx="473">
                        <c:v>0</c:v>
                      </c:pt>
                      <c:pt idx="474">
                        <c:v>0</c:v>
                      </c:pt>
                      <c:pt idx="475">
                        <c:v>0</c:v>
                      </c:pt>
                      <c:pt idx="476">
                        <c:v>0</c:v>
                      </c:pt>
                      <c:pt idx="477">
                        <c:v>0</c:v>
                      </c:pt>
                      <c:pt idx="478">
                        <c:v>0</c:v>
                      </c:pt>
                      <c:pt idx="479">
                        <c:v>0</c:v>
                      </c:pt>
                      <c:pt idx="480">
                        <c:v>0</c:v>
                      </c:pt>
                      <c:pt idx="481">
                        <c:v>0</c:v>
                      </c:pt>
                      <c:pt idx="482">
                        <c:v>0</c:v>
                      </c:pt>
                      <c:pt idx="483">
                        <c:v>0</c:v>
                      </c:pt>
                      <c:pt idx="484">
                        <c:v>0</c:v>
                      </c:pt>
                      <c:pt idx="485">
                        <c:v>0</c:v>
                      </c:pt>
                      <c:pt idx="486">
                        <c:v>0</c:v>
                      </c:pt>
                      <c:pt idx="487">
                        <c:v>0</c:v>
                      </c:pt>
                      <c:pt idx="488">
                        <c:v>0</c:v>
                      </c:pt>
                      <c:pt idx="489">
                        <c:v>0</c:v>
                      </c:pt>
                      <c:pt idx="490">
                        <c:v>0</c:v>
                      </c:pt>
                      <c:pt idx="491">
                        <c:v>0</c:v>
                      </c:pt>
                      <c:pt idx="492">
                        <c:v>0</c:v>
                      </c:pt>
                      <c:pt idx="493">
                        <c:v>0</c:v>
                      </c:pt>
                      <c:pt idx="494">
                        <c:v>0</c:v>
                      </c:pt>
                      <c:pt idx="495">
                        <c:v>0</c:v>
                      </c:pt>
                      <c:pt idx="496">
                        <c:v>0</c:v>
                      </c:pt>
                      <c:pt idx="497">
                        <c:v>0</c:v>
                      </c:pt>
                      <c:pt idx="498">
                        <c:v>0</c:v>
                      </c:pt>
                      <c:pt idx="499">
                        <c:v>0</c:v>
                      </c:pt>
                      <c:pt idx="500">
                        <c:v>0</c:v>
                      </c:pt>
                      <c:pt idx="501">
                        <c:v>0</c:v>
                      </c:pt>
                      <c:pt idx="502">
                        <c:v>0</c:v>
                      </c:pt>
                      <c:pt idx="503">
                        <c:v>0</c:v>
                      </c:pt>
                      <c:pt idx="504">
                        <c:v>0</c:v>
                      </c:pt>
                      <c:pt idx="505">
                        <c:v>0</c:v>
                      </c:pt>
                      <c:pt idx="506">
                        <c:v>0</c:v>
                      </c:pt>
                      <c:pt idx="507">
                        <c:v>0</c:v>
                      </c:pt>
                      <c:pt idx="508">
                        <c:v>0</c:v>
                      </c:pt>
                      <c:pt idx="509">
                        <c:v>0</c:v>
                      </c:pt>
                      <c:pt idx="510">
                        <c:v>0</c:v>
                      </c:pt>
                      <c:pt idx="511">
                        <c:v>0</c:v>
                      </c:pt>
                      <c:pt idx="512">
                        <c:v>0</c:v>
                      </c:pt>
                      <c:pt idx="513">
                        <c:v>0</c:v>
                      </c:pt>
                      <c:pt idx="514">
                        <c:v>0</c:v>
                      </c:pt>
                      <c:pt idx="515">
                        <c:v>0</c:v>
                      </c:pt>
                      <c:pt idx="516">
                        <c:v>0</c:v>
                      </c:pt>
                      <c:pt idx="517">
                        <c:v>0</c:v>
                      </c:pt>
                      <c:pt idx="518">
                        <c:v>0</c:v>
                      </c:pt>
                      <c:pt idx="519">
                        <c:v>0</c:v>
                      </c:pt>
                      <c:pt idx="520">
                        <c:v>0</c:v>
                      </c:pt>
                      <c:pt idx="521">
                        <c:v>0</c:v>
                      </c:pt>
                      <c:pt idx="522">
                        <c:v>0</c:v>
                      </c:pt>
                      <c:pt idx="523">
                        <c:v>0</c:v>
                      </c:pt>
                      <c:pt idx="524">
                        <c:v>0</c:v>
                      </c:pt>
                      <c:pt idx="525">
                        <c:v>0</c:v>
                      </c:pt>
                      <c:pt idx="526">
                        <c:v>0</c:v>
                      </c:pt>
                      <c:pt idx="527">
                        <c:v>0</c:v>
                      </c:pt>
                      <c:pt idx="528">
                        <c:v>0</c:v>
                      </c:pt>
                      <c:pt idx="529">
                        <c:v>0</c:v>
                      </c:pt>
                      <c:pt idx="530">
                        <c:v>0</c:v>
                      </c:pt>
                      <c:pt idx="531">
                        <c:v>0</c:v>
                      </c:pt>
                      <c:pt idx="532">
                        <c:v>0</c:v>
                      </c:pt>
                      <c:pt idx="533">
                        <c:v>0</c:v>
                      </c:pt>
                      <c:pt idx="534">
                        <c:v>0</c:v>
                      </c:pt>
                      <c:pt idx="535">
                        <c:v>0</c:v>
                      </c:pt>
                      <c:pt idx="536">
                        <c:v>0</c:v>
                      </c:pt>
                      <c:pt idx="537">
                        <c:v>0</c:v>
                      </c:pt>
                      <c:pt idx="538">
                        <c:v>0</c:v>
                      </c:pt>
                      <c:pt idx="539">
                        <c:v>0</c:v>
                      </c:pt>
                      <c:pt idx="540">
                        <c:v>0</c:v>
                      </c:pt>
                      <c:pt idx="541">
                        <c:v>0</c:v>
                      </c:pt>
                      <c:pt idx="542">
                        <c:v>0</c:v>
                      </c:pt>
                      <c:pt idx="543">
                        <c:v>0</c:v>
                      </c:pt>
                      <c:pt idx="544">
                        <c:v>0</c:v>
                      </c:pt>
                      <c:pt idx="545">
                        <c:v>0</c:v>
                      </c:pt>
                      <c:pt idx="546">
                        <c:v>0</c:v>
                      </c:pt>
                      <c:pt idx="547">
                        <c:v>0</c:v>
                      </c:pt>
                      <c:pt idx="548">
                        <c:v>0</c:v>
                      </c:pt>
                      <c:pt idx="549">
                        <c:v>0</c:v>
                      </c:pt>
                      <c:pt idx="550">
                        <c:v>0</c:v>
                      </c:pt>
                      <c:pt idx="551">
                        <c:v>0</c:v>
                      </c:pt>
                      <c:pt idx="552">
                        <c:v>0</c:v>
                      </c:pt>
                      <c:pt idx="553">
                        <c:v>0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3-D47A-4983-A126-F78856BBF89C}"/>
                  </c:ext>
                </c:extLst>
              </c15:ser>
            </c15:filteredScatterSeries>
            <c15:filteredScatterSeries>
              <c15:ser>
                <c:idx val="3"/>
                <c:order val="3"/>
                <c:tx>
                  <c:str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E$1:$E$8</c15:sqref>
                        </c15:formulaRef>
                      </c:ext>
                    </c:extLst>
                    <c:strCache>
                      <c:ptCount val="8"/>
                      <c:pt idx="0">
                        <c:v>"SURVEY"</c:v>
                      </c:pt>
                      <c:pt idx="1">
                        <c:v>"SURVEY"</c:v>
                      </c:pt>
                      <c:pt idx="2">
                        <c:v>"no-title"</c:v>
                      </c:pt>
                      <c:pt idx="3">
                        <c:v>64"</c:v>
                      </c:pt>
                      <c:pt idx="4">
                        <c:v>"02/02/18"</c:v>
                      </c:pt>
                      <c:pt idx="5">
                        <c:v>"14.18.42"</c:v>
                      </c:pt>
                      <c:pt idx="6">
                        <c:v>Z</c:v>
                      </c:pt>
                      <c:pt idx="7">
                        <c:v>%le</c:v>
                      </c:pt>
                    </c:strCache>
                  </c:strRef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circle"/>
                  <c:size val="5"/>
                  <c:spPr>
                    <a:solidFill>
                      <a:schemeClr val="accent4"/>
                    </a:solidFill>
                    <a:ln w="9525">
                      <a:solidFill>
                        <a:schemeClr val="accent4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A$9:$A$562</c15:sqref>
                        </c15:formulaRef>
                      </c:ext>
                    </c:extLst>
                    <c:numCache>
                      <c:formatCode>General</c:formatCode>
                      <c:ptCount val="554"/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FMCboostergeo!$E$9:$E$562</c15:sqref>
                        </c15:formulaRef>
                      </c:ext>
                    </c:extLst>
                    <c:numCache>
                      <c:formatCode>General</c:formatCode>
                      <c:ptCount val="554"/>
                      <c:pt idx="0">
                        <c:v>0</c:v>
                      </c:pt>
                      <c:pt idx="1">
                        <c:v>0.4</c:v>
                      </c:pt>
                      <c:pt idx="2">
                        <c:v>0.6</c:v>
                      </c:pt>
                      <c:pt idx="3">
                        <c:v>0.74434226429999995</c:v>
                      </c:pt>
                      <c:pt idx="4">
                        <c:v>2.161245992</c:v>
                      </c:pt>
                      <c:pt idx="5">
                        <c:v>2.3040962149999999</c:v>
                      </c:pt>
                      <c:pt idx="6">
                        <c:v>2.5020288499999999</c:v>
                      </c:pt>
                      <c:pt idx="7">
                        <c:v>2.6448790729999998</c:v>
                      </c:pt>
                      <c:pt idx="8">
                        <c:v>4.0324902250000001</c:v>
                      </c:pt>
                      <c:pt idx="9">
                        <c:v>4.1708951709999997</c:v>
                      </c:pt>
                      <c:pt idx="10">
                        <c:v>4.3626684500000001</c:v>
                      </c:pt>
                      <c:pt idx="11">
                        <c:v>4.746215007</c:v>
                      </c:pt>
                      <c:pt idx="12">
                        <c:v>4.9379882860000004</c:v>
                      </c:pt>
                      <c:pt idx="13">
                        <c:v>5.076393232</c:v>
                      </c:pt>
                      <c:pt idx="14">
                        <c:v>6.4060248150000003</c:v>
                      </c:pt>
                      <c:pt idx="15">
                        <c:v>6.5371231480000001</c:v>
                      </c:pt>
                      <c:pt idx="16">
                        <c:v>6.7187724170000003</c:v>
                      </c:pt>
                      <c:pt idx="17">
                        <c:v>6.84987075</c:v>
                      </c:pt>
                      <c:pt idx="18">
                        <c:v>8.094034422</c:v>
                      </c:pt>
                      <c:pt idx="19">
                        <c:v>8.2151158609999992</c:v>
                      </c:pt>
                      <c:pt idx="20">
                        <c:v>8.3828857649999993</c:v>
                      </c:pt>
                      <c:pt idx="21">
                        <c:v>8.7184255729999993</c:v>
                      </c:pt>
                      <c:pt idx="22">
                        <c:v>8.8861954769999993</c:v>
                      </c:pt>
                      <c:pt idx="23">
                        <c:v>9.0072769160000004</c:v>
                      </c:pt>
                      <c:pt idx="24">
                        <c:v>10.199958280000001</c:v>
                      </c:pt>
                      <c:pt idx="25">
                        <c:v>10.32103972</c:v>
                      </c:pt>
                      <c:pt idx="26">
                        <c:v>10.48880962</c:v>
                      </c:pt>
                      <c:pt idx="27">
                        <c:v>10.609891060000001</c:v>
                      </c:pt>
                      <c:pt idx="28">
                        <c:v>11.80257243</c:v>
                      </c:pt>
                      <c:pt idx="29">
                        <c:v>11.923653870000001</c:v>
                      </c:pt>
                      <c:pt idx="30">
                        <c:v>12.09142377</c:v>
                      </c:pt>
                      <c:pt idx="31">
                        <c:v>12.426963580000001</c:v>
                      </c:pt>
                      <c:pt idx="32">
                        <c:v>12.59473348</c:v>
                      </c:pt>
                      <c:pt idx="33">
                        <c:v>12.71581492</c:v>
                      </c:pt>
                      <c:pt idx="34">
                        <c:v>13.90849629</c:v>
                      </c:pt>
                      <c:pt idx="35">
                        <c:v>14.029577720000001</c:v>
                      </c:pt>
                      <c:pt idx="36">
                        <c:v>14.197347629999999</c:v>
                      </c:pt>
                      <c:pt idx="37">
                        <c:v>14.318429070000001</c:v>
                      </c:pt>
                      <c:pt idx="38">
                        <c:v>15.51111043</c:v>
                      </c:pt>
                      <c:pt idx="39">
                        <c:v>15.63219187</c:v>
                      </c:pt>
                      <c:pt idx="40">
                        <c:v>15.79996178</c:v>
                      </c:pt>
                      <c:pt idx="41">
                        <c:v>16.13550158</c:v>
                      </c:pt>
                      <c:pt idx="42">
                        <c:v>16.30327149</c:v>
                      </c:pt>
                      <c:pt idx="43">
                        <c:v>16.424352930000001</c:v>
                      </c:pt>
                      <c:pt idx="44">
                        <c:v>17.557327279999999</c:v>
                      </c:pt>
                      <c:pt idx="45">
                        <c:v>17.665888630000001</c:v>
                      </c:pt>
                      <c:pt idx="46">
                        <c:v>17.81631075</c:v>
                      </c:pt>
                      <c:pt idx="47">
                        <c:v>17.924872100000002</c:v>
                      </c:pt>
                      <c:pt idx="48">
                        <c:v>18.923234409999999</c:v>
                      </c:pt>
                      <c:pt idx="49">
                        <c:v>19.01703131</c:v>
                      </c:pt>
                      <c:pt idx="50">
                        <c:v>19.146995879999999</c:v>
                      </c:pt>
                      <c:pt idx="51">
                        <c:v>19.406925009999998</c:v>
                      </c:pt>
                      <c:pt idx="52">
                        <c:v>19.53688958</c:v>
                      </c:pt>
                      <c:pt idx="53">
                        <c:v>19.630686480000001</c:v>
                      </c:pt>
                      <c:pt idx="54">
                        <c:v>20.473796960000001</c:v>
                      </c:pt>
                      <c:pt idx="55">
                        <c:v>20.550890280000001</c:v>
                      </c:pt>
                      <c:pt idx="56">
                        <c:v>20.65771045</c:v>
                      </c:pt>
                      <c:pt idx="57">
                        <c:v>20.73480378</c:v>
                      </c:pt>
                      <c:pt idx="58">
                        <c:v>21.405232250000001</c:v>
                      </c:pt>
                      <c:pt idx="59">
                        <c:v>21.464028200000001</c:v>
                      </c:pt>
                      <c:pt idx="60">
                        <c:v>21.545495599999999</c:v>
                      </c:pt>
                      <c:pt idx="61">
                        <c:v>21.708430419999999</c:v>
                      </c:pt>
                      <c:pt idx="62">
                        <c:v>21.78989782</c:v>
                      </c:pt>
                      <c:pt idx="63">
                        <c:v>21.848693770000001</c:v>
                      </c:pt>
                      <c:pt idx="64">
                        <c:v>22.332580029999999</c:v>
                      </c:pt>
                      <c:pt idx="65">
                        <c:v>22.371863080000001</c:v>
                      </c:pt>
                      <c:pt idx="66">
                        <c:v>22.426293489999999</c:v>
                      </c:pt>
                      <c:pt idx="67">
                        <c:v>22.465576540000001</c:v>
                      </c:pt>
                      <c:pt idx="68">
                        <c:v>22.752916880000001</c:v>
                      </c:pt>
                      <c:pt idx="69">
                        <c:v>22.771874910000001</c:v>
                      </c:pt>
                      <c:pt idx="70">
                        <c:v>22.798143060000001</c:v>
                      </c:pt>
                      <c:pt idx="71">
                        <c:v>22.850679360000001</c:v>
                      </c:pt>
                      <c:pt idx="72">
                        <c:v>22.876947510000001</c:v>
                      </c:pt>
                      <c:pt idx="73">
                        <c:v>22.89590553</c:v>
                      </c:pt>
                      <c:pt idx="74">
                        <c:v>22.980759590000002</c:v>
                      </c:pt>
                      <c:pt idx="75">
                        <c:v>22.97900065</c:v>
                      </c:pt>
                      <c:pt idx="76">
                        <c:v>22.976563479999999</c:v>
                      </c:pt>
                      <c:pt idx="77">
                        <c:v>22.974804540000001</c:v>
                      </c:pt>
                      <c:pt idx="78">
                        <c:v>22.855418069999999</c:v>
                      </c:pt>
                      <c:pt idx="79">
                        <c:v>22.832978539999999</c:v>
                      </c:pt>
                      <c:pt idx="80">
                        <c:v>22.801886419999999</c:v>
                      </c:pt>
                      <c:pt idx="81">
                        <c:v>22.7397022</c:v>
                      </c:pt>
                      <c:pt idx="82">
                        <c:v>22.70861008</c:v>
                      </c:pt>
                      <c:pt idx="83">
                        <c:v>22.67751797</c:v>
                      </c:pt>
                      <c:pt idx="84">
                        <c:v>22.458242290000001</c:v>
                      </c:pt>
                      <c:pt idx="85">
                        <c:v>22.427150180000002</c:v>
                      </c:pt>
                      <c:pt idx="86">
                        <c:v>22.20787451</c:v>
                      </c:pt>
                      <c:pt idx="87">
                        <c:v>22.17678239</c:v>
                      </c:pt>
                      <c:pt idx="88">
                        <c:v>22.14569028</c:v>
                      </c:pt>
                      <c:pt idx="89">
                        <c:v>22.08350605</c:v>
                      </c:pt>
                      <c:pt idx="90">
                        <c:v>22.052413940000001</c:v>
                      </c:pt>
                      <c:pt idx="91">
                        <c:v>22.021321820000001</c:v>
                      </c:pt>
                      <c:pt idx="92">
                        <c:v>21.802046149999999</c:v>
                      </c:pt>
                      <c:pt idx="93">
                        <c:v>21.770954029999999</c:v>
                      </c:pt>
                      <c:pt idx="94">
                        <c:v>21.55167836</c:v>
                      </c:pt>
                      <c:pt idx="95">
                        <c:v>21.520586250000001</c:v>
                      </c:pt>
                      <c:pt idx="96">
                        <c:v>21.489494130000001</c:v>
                      </c:pt>
                      <c:pt idx="97">
                        <c:v>21.427309900000001</c:v>
                      </c:pt>
                      <c:pt idx="98">
                        <c:v>21.396217790000001</c:v>
                      </c:pt>
                      <c:pt idx="99">
                        <c:v>21.373778260000002</c:v>
                      </c:pt>
                      <c:pt idx="100">
                        <c:v>21.052619409999998</c:v>
                      </c:pt>
                      <c:pt idx="101">
                        <c:v>21.009963200000001</c:v>
                      </c:pt>
                      <c:pt idx="102">
                        <c:v>20.950858929999999</c:v>
                      </c:pt>
                      <c:pt idx="103">
                        <c:v>20.908202710000001</c:v>
                      </c:pt>
                      <c:pt idx="104">
                        <c:v>20.391911019999998</c:v>
                      </c:pt>
                      <c:pt idx="105">
                        <c:v>20.329919969999999</c:v>
                      </c:pt>
                      <c:pt idx="106">
                        <c:v>20.24402546</c:v>
                      </c:pt>
                      <c:pt idx="107">
                        <c:v>20.07223643</c:v>
                      </c:pt>
                      <c:pt idx="108">
                        <c:v>19.98634191</c:v>
                      </c:pt>
                      <c:pt idx="109">
                        <c:v>19.924350860000001</c:v>
                      </c:pt>
                      <c:pt idx="110">
                        <c:v>19.223599960000001</c:v>
                      </c:pt>
                      <c:pt idx="111">
                        <c:v>19.143555670000001</c:v>
                      </c:pt>
                      <c:pt idx="112">
                        <c:v>19.03264665</c:v>
                      </c:pt>
                      <c:pt idx="113">
                        <c:v>18.95260236</c:v>
                      </c:pt>
                      <c:pt idx="114">
                        <c:v>18.081879319999999</c:v>
                      </c:pt>
                      <c:pt idx="115">
                        <c:v>17.9854366</c:v>
                      </c:pt>
                      <c:pt idx="116">
                        <c:v>17.851805980000002</c:v>
                      </c:pt>
                      <c:pt idx="117">
                        <c:v>17.584544749999999</c:v>
                      </c:pt>
                      <c:pt idx="118">
                        <c:v>17.450914130000001</c:v>
                      </c:pt>
                      <c:pt idx="119">
                        <c:v>17.354471400000001</c:v>
                      </c:pt>
                      <c:pt idx="120">
                        <c:v>16.331777259999999</c:v>
                      </c:pt>
                      <c:pt idx="121">
                        <c:v>16.22092992</c:v>
                      </c:pt>
                      <c:pt idx="122">
                        <c:v>16.06734033</c:v>
                      </c:pt>
                      <c:pt idx="123">
                        <c:v>15.956492989999999</c:v>
                      </c:pt>
                      <c:pt idx="124">
                        <c:v>14.80297056</c:v>
                      </c:pt>
                      <c:pt idx="125">
                        <c:v>14.68001022</c:v>
                      </c:pt>
                      <c:pt idx="126">
                        <c:v>14.509636929999999</c:v>
                      </c:pt>
                      <c:pt idx="127">
                        <c:v>14.16889033</c:v>
                      </c:pt>
                      <c:pt idx="128">
                        <c:v>13.99851703</c:v>
                      </c:pt>
                      <c:pt idx="129">
                        <c:v>13.875556700000001</c:v>
                      </c:pt>
                      <c:pt idx="130">
                        <c:v>12.615053509999999</c:v>
                      </c:pt>
                      <c:pt idx="131">
                        <c:v>12.48252222</c:v>
                      </c:pt>
                      <c:pt idx="132">
                        <c:v>12.29888745</c:v>
                      </c:pt>
                      <c:pt idx="133">
                        <c:v>12.166356159999999</c:v>
                      </c:pt>
                      <c:pt idx="134">
                        <c:v>10.82493142</c:v>
                      </c:pt>
                      <c:pt idx="135">
                        <c:v>10.68556908</c:v>
                      </c:pt>
                      <c:pt idx="136">
                        <c:v>10.49246924</c:v>
                      </c:pt>
                      <c:pt idx="137">
                        <c:v>10.10626955</c:v>
                      </c:pt>
                      <c:pt idx="138">
                        <c:v>9.9131697079999999</c:v>
                      </c:pt>
                      <c:pt idx="139">
                        <c:v>9.7200698649999993</c:v>
                      </c:pt>
                      <c:pt idx="140">
                        <c:v>8.358242272</c:v>
                      </c:pt>
                      <c:pt idx="141">
                        <c:v>8.1651424289999994</c:v>
                      </c:pt>
                      <c:pt idx="142">
                        <c:v>6.8033148370000003</c:v>
                      </c:pt>
                      <c:pt idx="143">
                        <c:v>6.6102149939999997</c:v>
                      </c:pt>
                      <c:pt idx="144">
                        <c:v>6.417115151</c:v>
                      </c:pt>
                      <c:pt idx="145">
                        <c:v>6.0309154649999996</c:v>
                      </c:pt>
                      <c:pt idx="146">
                        <c:v>5.837815623</c:v>
                      </c:pt>
                      <c:pt idx="147">
                        <c:v>5.6447157800000003</c:v>
                      </c:pt>
                      <c:pt idx="148">
                        <c:v>4.2828881870000002</c:v>
                      </c:pt>
                      <c:pt idx="149">
                        <c:v>4.0897883439999996</c:v>
                      </c:pt>
                      <c:pt idx="150">
                        <c:v>2.7279607509999999</c:v>
                      </c:pt>
                      <c:pt idx="151">
                        <c:v>2.5348609080000002</c:v>
                      </c:pt>
                      <c:pt idx="152">
                        <c:v>2.3417610660000001</c:v>
                      </c:pt>
                      <c:pt idx="153">
                        <c:v>1.95556138</c:v>
                      </c:pt>
                      <c:pt idx="154">
                        <c:v>1.7624615370000001</c:v>
                      </c:pt>
                      <c:pt idx="155">
                        <c:v>1.623099195</c:v>
                      </c:pt>
                      <c:pt idx="156">
                        <c:v>0.22848505829999999</c:v>
                      </c:pt>
                      <c:pt idx="157">
                        <c:v>8.5172794930000004E-2</c:v>
                      </c:pt>
                      <c:pt idx="158">
                        <c:v>-0.1134000403</c:v>
                      </c:pt>
                      <c:pt idx="159">
                        <c:v>-0.25671230369999998</c:v>
                      </c:pt>
                      <c:pt idx="160">
                        <c:v>-1.675684073</c:v>
                      </c:pt>
                      <c:pt idx="161">
                        <c:v>-1.8199834690000001</c:v>
                      </c:pt>
                      <c:pt idx="162">
                        <c:v>-2.0199240710000002</c:v>
                      </c:pt>
                      <c:pt idx="163">
                        <c:v>-2.4198052739999998</c:v>
                      </c:pt>
                      <c:pt idx="164">
                        <c:v>-2.6197458760000001</c:v>
                      </c:pt>
                      <c:pt idx="165">
                        <c:v>-2.7640452720000002</c:v>
                      </c:pt>
                      <c:pt idx="166">
                        <c:v>-4.178039343</c:v>
                      </c:pt>
                      <c:pt idx="167">
                        <c:v>-4.3203426760000001</c:v>
                      </c:pt>
                      <c:pt idx="168">
                        <c:v>-4.5175175420000002</c:v>
                      </c:pt>
                      <c:pt idx="169">
                        <c:v>-4.6598208750000003</c:v>
                      </c:pt>
                      <c:pt idx="170">
                        <c:v>-6.0396048249999996</c:v>
                      </c:pt>
                      <c:pt idx="171">
                        <c:v>-6.1769701650000002</c:v>
                      </c:pt>
                      <c:pt idx="172">
                        <c:v>-6.3673029699999999</c:v>
                      </c:pt>
                      <c:pt idx="173">
                        <c:v>-6.3673029699999999</c:v>
                      </c:pt>
                      <c:pt idx="174">
                        <c:v>-6.7479685790000001</c:v>
                      </c:pt>
                      <c:pt idx="175">
                        <c:v>-6.9383013839999998</c:v>
                      </c:pt>
                      <c:pt idx="176">
                        <c:v>-7.0756667240000004</c:v>
                      </c:pt>
                      <c:pt idx="177">
                        <c:v>-8.3927153780000001</c:v>
                      </c:pt>
                      <c:pt idx="178">
                        <c:v>-8.522302882</c:v>
                      </c:pt>
                      <c:pt idx="179">
                        <c:v>-8.7018587509999996</c:v>
                      </c:pt>
                      <c:pt idx="180">
                        <c:v>-8.8314462539999994</c:v>
                      </c:pt>
                      <c:pt idx="181">
                        <c:v>-10.058531410000001</c:v>
                      </c:pt>
                      <c:pt idx="182">
                        <c:v>-10.17766203</c:v>
                      </c:pt>
                      <c:pt idx="183">
                        <c:v>-10.342728879999999</c:v>
                      </c:pt>
                      <c:pt idx="184">
                        <c:v>-10.6728626</c:v>
                      </c:pt>
                      <c:pt idx="185">
                        <c:v>-10.83792946</c:v>
                      </c:pt>
                      <c:pt idx="186">
                        <c:v>-10.95706008</c:v>
                      </c:pt>
                      <c:pt idx="187">
                        <c:v>-12.068813390000001</c:v>
                      </c:pt>
                      <c:pt idx="188">
                        <c:v>-12.175024260000001</c:v>
                      </c:pt>
                      <c:pt idx="189">
                        <c:v>-12.322189570000001</c:v>
                      </c:pt>
                      <c:pt idx="190">
                        <c:v>-12.42840045</c:v>
                      </c:pt>
                      <c:pt idx="191">
                        <c:v>-13.40183792</c:v>
                      </c:pt>
                      <c:pt idx="192">
                        <c:v>-13.492933280000001</c:v>
                      </c:pt>
                      <c:pt idx="193">
                        <c:v>-13.6191546</c:v>
                      </c:pt>
                      <c:pt idx="194">
                        <c:v>-13.87159724</c:v>
                      </c:pt>
                      <c:pt idx="195">
                        <c:v>-13.997818560000001</c:v>
                      </c:pt>
                      <c:pt idx="196">
                        <c:v>-14.08891392</c:v>
                      </c:pt>
                      <c:pt idx="197">
                        <c:v>-14.98622514</c:v>
                      </c:pt>
                      <c:pt idx="198">
                        <c:v>-15.07732049</c:v>
                      </c:pt>
                      <c:pt idx="199">
                        <c:v>-15.203541810000001</c:v>
                      </c:pt>
                      <c:pt idx="200">
                        <c:v>-15.29463717</c:v>
                      </c:pt>
                      <c:pt idx="201">
                        <c:v>-16.19194839</c:v>
                      </c:pt>
                      <c:pt idx="202">
                        <c:v>-16.283043750000001</c:v>
                      </c:pt>
                      <c:pt idx="203">
                        <c:v>-16.40926507</c:v>
                      </c:pt>
                      <c:pt idx="204">
                        <c:v>-16.661707710000002</c:v>
                      </c:pt>
                      <c:pt idx="205">
                        <c:v>-16.787929030000001</c:v>
                      </c:pt>
                      <c:pt idx="206">
                        <c:v>-16.879024390000001</c:v>
                      </c:pt>
                      <c:pt idx="207">
                        <c:v>-17.77633561</c:v>
                      </c:pt>
                      <c:pt idx="208">
                        <c:v>-17.86743096</c:v>
                      </c:pt>
                      <c:pt idx="209">
                        <c:v>-17.993652279999999</c:v>
                      </c:pt>
                      <c:pt idx="210">
                        <c:v>-18.08474764</c:v>
                      </c:pt>
                      <c:pt idx="211">
                        <c:v>-18.982058859999999</c:v>
                      </c:pt>
                      <c:pt idx="212">
                        <c:v>-19.073154219999999</c:v>
                      </c:pt>
                      <c:pt idx="213">
                        <c:v>-19.199375539999998</c:v>
                      </c:pt>
                      <c:pt idx="214">
                        <c:v>-19.45181818</c:v>
                      </c:pt>
                      <c:pt idx="215">
                        <c:v>-19.578039499999999</c:v>
                      </c:pt>
                      <c:pt idx="216">
                        <c:v>-19.66913486</c:v>
                      </c:pt>
                      <c:pt idx="217">
                        <c:v>-20.484131980000001</c:v>
                      </c:pt>
                      <c:pt idx="218">
                        <c:v>-20.558228549999999</c:v>
                      </c:pt>
                      <c:pt idx="219">
                        <c:v>-20.66089642</c:v>
                      </c:pt>
                      <c:pt idx="220">
                        <c:v>-20.734992989999999</c:v>
                      </c:pt>
                      <c:pt idx="221">
                        <c:v>-21.374700799999999</c:v>
                      </c:pt>
                      <c:pt idx="222">
                        <c:v>-21.43026673</c:v>
                      </c:pt>
                      <c:pt idx="223">
                        <c:v>-21.50725864</c:v>
                      </c:pt>
                      <c:pt idx="224">
                        <c:v>-21.66124245</c:v>
                      </c:pt>
                      <c:pt idx="225">
                        <c:v>-21.73823436</c:v>
                      </c:pt>
                      <c:pt idx="226">
                        <c:v>-21.79380029</c:v>
                      </c:pt>
                      <c:pt idx="227">
                        <c:v>-22.244993690000001</c:v>
                      </c:pt>
                      <c:pt idx="228">
                        <c:v>-22.280880230000001</c:v>
                      </c:pt>
                      <c:pt idx="229">
                        <c:v>-22.330604470000001</c:v>
                      </c:pt>
                      <c:pt idx="230">
                        <c:v>-22.366491010000001</c:v>
                      </c:pt>
                      <c:pt idx="231">
                        <c:v>-22.619842179999999</c:v>
                      </c:pt>
                      <c:pt idx="232">
                        <c:v>-22.635307430000001</c:v>
                      </c:pt>
                      <c:pt idx="233">
                        <c:v>-22.65673602</c:v>
                      </c:pt>
                      <c:pt idx="234">
                        <c:v>-22.699593180000001</c:v>
                      </c:pt>
                      <c:pt idx="235">
                        <c:v>-22.763878940000001</c:v>
                      </c:pt>
                      <c:pt idx="236">
                        <c:v>-22.84959327</c:v>
                      </c:pt>
                      <c:pt idx="237">
                        <c:v>-22.91387903</c:v>
                      </c:pt>
                      <c:pt idx="238">
                        <c:v>-22.956736200000002</c:v>
                      </c:pt>
                      <c:pt idx="239">
                        <c:v>-23.330625349999998</c:v>
                      </c:pt>
                      <c:pt idx="240">
                        <c:v>-23.704514499999998</c:v>
                      </c:pt>
                      <c:pt idx="241">
                        <c:v>-23.74737167</c:v>
                      </c:pt>
                      <c:pt idx="242">
                        <c:v>-23.81165742</c:v>
                      </c:pt>
                      <c:pt idx="243">
                        <c:v>-23.854514590000001</c:v>
                      </c:pt>
                      <c:pt idx="244">
                        <c:v>-23.897371759999999</c:v>
                      </c:pt>
                      <c:pt idx="245">
                        <c:v>-23.961657509999998</c:v>
                      </c:pt>
                      <c:pt idx="246">
                        <c:v>-24.00451468</c:v>
                      </c:pt>
                      <c:pt idx="247">
                        <c:v>-24.37840383</c:v>
                      </c:pt>
                      <c:pt idx="248">
                        <c:v>-24.75229298</c:v>
                      </c:pt>
                      <c:pt idx="249">
                        <c:v>-24.795150150000001</c:v>
                      </c:pt>
                      <c:pt idx="250">
                        <c:v>-24.859435900000001</c:v>
                      </c:pt>
                      <c:pt idx="251">
                        <c:v>-24.902293069999999</c:v>
                      </c:pt>
                      <c:pt idx="252">
                        <c:v>-24.94515024</c:v>
                      </c:pt>
                      <c:pt idx="253">
                        <c:v>-25.00943599</c:v>
                      </c:pt>
                      <c:pt idx="254">
                        <c:v>-25.052293160000001</c:v>
                      </c:pt>
                      <c:pt idx="255">
                        <c:v>-25.426182310000002</c:v>
                      </c:pt>
                      <c:pt idx="256">
                        <c:v>-25.800071460000002</c:v>
                      </c:pt>
                      <c:pt idx="257">
                        <c:v>-25.842928629999999</c:v>
                      </c:pt>
                      <c:pt idx="258">
                        <c:v>-25.907214379999999</c:v>
                      </c:pt>
                      <c:pt idx="259">
                        <c:v>-25.950071550000001</c:v>
                      </c:pt>
                      <c:pt idx="260">
                        <c:v>-25.992928719999998</c:v>
                      </c:pt>
                      <c:pt idx="261">
                        <c:v>-26.057214470000002</c:v>
                      </c:pt>
                      <c:pt idx="262">
                        <c:v>-26.100071639999999</c:v>
                      </c:pt>
                      <c:pt idx="263">
                        <c:v>-26.47396079</c:v>
                      </c:pt>
                      <c:pt idx="264">
                        <c:v>-26.847849950000001</c:v>
                      </c:pt>
                      <c:pt idx="265">
                        <c:v>-26.890707110000001</c:v>
                      </c:pt>
                      <c:pt idx="266">
                        <c:v>-26.954992870000002</c:v>
                      </c:pt>
                      <c:pt idx="267">
                        <c:v>-26.997850029999999</c:v>
                      </c:pt>
                      <c:pt idx="268">
                        <c:v>-27.0407072</c:v>
                      </c:pt>
                      <c:pt idx="269">
                        <c:v>-27.104992960000001</c:v>
                      </c:pt>
                      <c:pt idx="270">
                        <c:v>-27.147850120000001</c:v>
                      </c:pt>
                      <c:pt idx="271">
                        <c:v>-27.521739279999998</c:v>
                      </c:pt>
                      <c:pt idx="272">
                        <c:v>-27.895628429999999</c:v>
                      </c:pt>
                      <c:pt idx="273">
                        <c:v>-27.9384856</c:v>
                      </c:pt>
                      <c:pt idx="274">
                        <c:v>-28.00277135</c:v>
                      </c:pt>
                      <c:pt idx="275">
                        <c:v>-28.088485689999999</c:v>
                      </c:pt>
                      <c:pt idx="276">
                        <c:v>-28.152771439999999</c:v>
                      </c:pt>
                      <c:pt idx="277">
                        <c:v>-28.19562861</c:v>
                      </c:pt>
                      <c:pt idx="278">
                        <c:v>-28.217057189999998</c:v>
                      </c:pt>
                      <c:pt idx="279">
                        <c:v>-28.23252244</c:v>
                      </c:pt>
                      <c:pt idx="280">
                        <c:v>-28.485873609999999</c:v>
                      </c:pt>
                      <c:pt idx="281">
                        <c:v>-28.521760149999999</c:v>
                      </c:pt>
                      <c:pt idx="282">
                        <c:v>-28.571484389999998</c:v>
                      </c:pt>
                      <c:pt idx="283">
                        <c:v>-28.607370929999998</c:v>
                      </c:pt>
                      <c:pt idx="284">
                        <c:v>-29.058564329999999</c:v>
                      </c:pt>
                      <c:pt idx="285">
                        <c:v>-29.11413026</c:v>
                      </c:pt>
                      <c:pt idx="286">
                        <c:v>-29.19112217</c:v>
                      </c:pt>
                      <c:pt idx="287">
                        <c:v>-29.34510598</c:v>
                      </c:pt>
                      <c:pt idx="288">
                        <c:v>-29.42209789</c:v>
                      </c:pt>
                      <c:pt idx="289">
                        <c:v>-29.47766382</c:v>
                      </c:pt>
                      <c:pt idx="290">
                        <c:v>-30.117371630000001</c:v>
                      </c:pt>
                      <c:pt idx="291">
                        <c:v>-30.191468199999999</c:v>
                      </c:pt>
                      <c:pt idx="292">
                        <c:v>-30.29413607</c:v>
                      </c:pt>
                      <c:pt idx="293">
                        <c:v>-30.368232639999999</c:v>
                      </c:pt>
                      <c:pt idx="294">
                        <c:v>-31.183229770000001</c:v>
                      </c:pt>
                      <c:pt idx="295">
                        <c:v>-31.27432512</c:v>
                      </c:pt>
                      <c:pt idx="296">
                        <c:v>-31.400546439999999</c:v>
                      </c:pt>
                      <c:pt idx="297">
                        <c:v>-31.652989089999998</c:v>
                      </c:pt>
                      <c:pt idx="298">
                        <c:v>-31.779210410000001</c:v>
                      </c:pt>
                      <c:pt idx="299">
                        <c:v>-31.870305760000001</c:v>
                      </c:pt>
                      <c:pt idx="300">
                        <c:v>-32.76761698</c:v>
                      </c:pt>
                      <c:pt idx="301">
                        <c:v>-32.858712339999997</c:v>
                      </c:pt>
                      <c:pt idx="302">
                        <c:v>-32.984933660000003</c:v>
                      </c:pt>
                      <c:pt idx="303">
                        <c:v>-33.07602902</c:v>
                      </c:pt>
                      <c:pt idx="304">
                        <c:v>-33.973340239999999</c:v>
                      </c:pt>
                      <c:pt idx="305">
                        <c:v>-34.064435590000002</c:v>
                      </c:pt>
                      <c:pt idx="306">
                        <c:v>-34.190656910000001</c:v>
                      </c:pt>
                      <c:pt idx="307">
                        <c:v>-34.44309956</c:v>
                      </c:pt>
                      <c:pt idx="308">
                        <c:v>-34.569320879999999</c:v>
                      </c:pt>
                      <c:pt idx="309">
                        <c:v>-34.660416230000003</c:v>
                      </c:pt>
                      <c:pt idx="310">
                        <c:v>-35.557727450000002</c:v>
                      </c:pt>
                      <c:pt idx="311">
                        <c:v>-35.648822809999999</c:v>
                      </c:pt>
                      <c:pt idx="312">
                        <c:v>-35.775044129999998</c:v>
                      </c:pt>
                      <c:pt idx="313">
                        <c:v>-35.866139490000002</c:v>
                      </c:pt>
                      <c:pt idx="314">
                        <c:v>-36.763450710000001</c:v>
                      </c:pt>
                      <c:pt idx="315">
                        <c:v>-36.854546059999997</c:v>
                      </c:pt>
                      <c:pt idx="316">
                        <c:v>-36.980767380000003</c:v>
                      </c:pt>
                      <c:pt idx="317">
                        <c:v>-37.233210020000001</c:v>
                      </c:pt>
                      <c:pt idx="318">
                        <c:v>-37.359431350000001</c:v>
                      </c:pt>
                      <c:pt idx="319">
                        <c:v>-37.450526699999998</c:v>
                      </c:pt>
                      <c:pt idx="320">
                        <c:v>-38.423964179999999</c:v>
                      </c:pt>
                      <c:pt idx="321">
                        <c:v>-38.530175049999997</c:v>
                      </c:pt>
                      <c:pt idx="322">
                        <c:v>-38.677340360000002</c:v>
                      </c:pt>
                      <c:pt idx="323">
                        <c:v>-38.78355123</c:v>
                      </c:pt>
                      <c:pt idx="324">
                        <c:v>-39.895304549999999</c:v>
                      </c:pt>
                      <c:pt idx="325">
                        <c:v>-40.014435169999999</c:v>
                      </c:pt>
                      <c:pt idx="326">
                        <c:v>-40.179502020000001</c:v>
                      </c:pt>
                      <c:pt idx="327">
                        <c:v>-40.50963574</c:v>
                      </c:pt>
                      <c:pt idx="328">
                        <c:v>-40.674702600000003</c:v>
                      </c:pt>
                      <c:pt idx="329">
                        <c:v>-40.793833220000003</c:v>
                      </c:pt>
                      <c:pt idx="330">
                        <c:v>-42.020918369999997</c:v>
                      </c:pt>
                      <c:pt idx="331">
                        <c:v>-42.150505870000003</c:v>
                      </c:pt>
                      <c:pt idx="332">
                        <c:v>-42.330061739999998</c:v>
                      </c:pt>
                      <c:pt idx="333">
                        <c:v>-42.459649239999997</c:v>
                      </c:pt>
                      <c:pt idx="334">
                        <c:v>-43.776697900000002</c:v>
                      </c:pt>
                      <c:pt idx="335">
                        <c:v>-43.914063239999997</c:v>
                      </c:pt>
                      <c:pt idx="336">
                        <c:v>-44.104396039999997</c:v>
                      </c:pt>
                      <c:pt idx="337">
                        <c:v>-44.485061649999999</c:v>
                      </c:pt>
                      <c:pt idx="338">
                        <c:v>-44.67539446</c:v>
                      </c:pt>
                      <c:pt idx="339">
                        <c:v>-44.812759800000002</c:v>
                      </c:pt>
                      <c:pt idx="340">
                        <c:v>-46.192543749999999</c:v>
                      </c:pt>
                      <c:pt idx="341">
                        <c:v>-46.334847080000003</c:v>
                      </c:pt>
                      <c:pt idx="342">
                        <c:v>-46.532021950000001</c:v>
                      </c:pt>
                      <c:pt idx="343">
                        <c:v>-46.674325279999998</c:v>
                      </c:pt>
                      <c:pt idx="344">
                        <c:v>-48.088319349999999</c:v>
                      </c:pt>
                      <c:pt idx="345">
                        <c:v>-48.23261875</c:v>
                      </c:pt>
                      <c:pt idx="346">
                        <c:v>-48.432559349999998</c:v>
                      </c:pt>
                      <c:pt idx="347">
                        <c:v>-48.832440550000001</c:v>
                      </c:pt>
                      <c:pt idx="348">
                        <c:v>-49.032381149999999</c:v>
                      </c:pt>
                      <c:pt idx="349">
                        <c:v>-49.17668055</c:v>
                      </c:pt>
                      <c:pt idx="350">
                        <c:v>-50.595652319999999</c:v>
                      </c:pt>
                      <c:pt idx="351">
                        <c:v>-50.738964580000001</c:v>
                      </c:pt>
                      <c:pt idx="352">
                        <c:v>-50.937537419999998</c:v>
                      </c:pt>
                      <c:pt idx="353">
                        <c:v>-51.08084968</c:v>
                      </c:pt>
                      <c:pt idx="354">
                        <c:v>-52.475463820000002</c:v>
                      </c:pt>
                      <c:pt idx="355">
                        <c:v>-52.61482616</c:v>
                      </c:pt>
                      <c:pt idx="356">
                        <c:v>-52.807926000000002</c:v>
                      </c:pt>
                      <c:pt idx="357">
                        <c:v>-53.19412569</c:v>
                      </c:pt>
                      <c:pt idx="358">
                        <c:v>-53.387225530000002</c:v>
                      </c:pt>
                      <c:pt idx="359">
                        <c:v>-53.580325369999997</c:v>
                      </c:pt>
                      <c:pt idx="360">
                        <c:v>-54.942152970000002</c:v>
                      </c:pt>
                      <c:pt idx="361">
                        <c:v>-55.135252809999997</c:v>
                      </c:pt>
                      <c:pt idx="362">
                        <c:v>-56.497080400000002</c:v>
                      </c:pt>
                      <c:pt idx="363">
                        <c:v>-56.690180249999997</c:v>
                      </c:pt>
                      <c:pt idx="364">
                        <c:v>-56.88328009</c:v>
                      </c:pt>
                      <c:pt idx="365">
                        <c:v>-57.269479769999997</c:v>
                      </c:pt>
                      <c:pt idx="366">
                        <c:v>-57.46257962</c:v>
                      </c:pt>
                      <c:pt idx="367">
                        <c:v>-57.655679460000002</c:v>
                      </c:pt>
                      <c:pt idx="368">
                        <c:v>-59.017507049999999</c:v>
                      </c:pt>
                      <c:pt idx="369">
                        <c:v>-59.210606900000002</c:v>
                      </c:pt>
                      <c:pt idx="370">
                        <c:v>-60.572434489999999</c:v>
                      </c:pt>
                      <c:pt idx="371">
                        <c:v>-60.765534330000001</c:v>
                      </c:pt>
                      <c:pt idx="372">
                        <c:v>-60.958634170000003</c:v>
                      </c:pt>
                      <c:pt idx="373">
                        <c:v>-61.344833860000001</c:v>
                      </c:pt>
                      <c:pt idx="374">
                        <c:v>-61.537933700000004</c:v>
                      </c:pt>
                      <c:pt idx="375">
                        <c:v>-61.677296040000002</c:v>
                      </c:pt>
                      <c:pt idx="376">
                        <c:v>-63.018720780000002</c:v>
                      </c:pt>
                      <c:pt idx="377">
                        <c:v>-63.151252069999998</c:v>
                      </c:pt>
                      <c:pt idx="378">
                        <c:v>-63.334886840000003</c:v>
                      </c:pt>
                      <c:pt idx="379">
                        <c:v>-63.467418139999999</c:v>
                      </c:pt>
                      <c:pt idx="380">
                        <c:v>-64.727921319999993</c:v>
                      </c:pt>
                      <c:pt idx="381">
                        <c:v>-64.850881659999999</c:v>
                      </c:pt>
                      <c:pt idx="382">
                        <c:v>-65.021254949999999</c:v>
                      </c:pt>
                      <c:pt idx="383">
                        <c:v>-65.362001550000002</c:v>
                      </c:pt>
                      <c:pt idx="384">
                        <c:v>-65.532374849999997</c:v>
                      </c:pt>
                      <c:pt idx="385">
                        <c:v>-65.655335190000002</c:v>
                      </c:pt>
                      <c:pt idx="386">
                        <c:v>-66.808857610000004</c:v>
                      </c:pt>
                      <c:pt idx="387">
                        <c:v>-66.919704949999996</c:v>
                      </c:pt>
                      <c:pt idx="388">
                        <c:v>-67.073294540000006</c:v>
                      </c:pt>
                      <c:pt idx="389">
                        <c:v>-67.184141879999999</c:v>
                      </c:pt>
                      <c:pt idx="390">
                        <c:v>-68.206836019999997</c:v>
                      </c:pt>
                      <c:pt idx="391">
                        <c:v>-68.303278750000004</c:v>
                      </c:pt>
                      <c:pt idx="392">
                        <c:v>-68.436909369999995</c:v>
                      </c:pt>
                      <c:pt idx="393">
                        <c:v>-68.704170599999998</c:v>
                      </c:pt>
                      <c:pt idx="394">
                        <c:v>-68.837801220000003</c:v>
                      </c:pt>
                      <c:pt idx="395">
                        <c:v>-68.934243949999995</c:v>
                      </c:pt>
                      <c:pt idx="396">
                        <c:v>-69.804966989999997</c:v>
                      </c:pt>
                      <c:pt idx="397">
                        <c:v>-69.885011280000001</c:v>
                      </c:pt>
                      <c:pt idx="398">
                        <c:v>-69.995920290000001</c:v>
                      </c:pt>
                      <c:pt idx="399">
                        <c:v>-70.075964580000004</c:v>
                      </c:pt>
                      <c:pt idx="400">
                        <c:v>-70.776715490000001</c:v>
                      </c:pt>
                      <c:pt idx="401">
                        <c:v>-70.838706529999996</c:v>
                      </c:pt>
                      <c:pt idx="402">
                        <c:v>-70.924601050000007</c:v>
                      </c:pt>
                      <c:pt idx="403">
                        <c:v>-71.096390080000006</c:v>
                      </c:pt>
                      <c:pt idx="404">
                        <c:v>-71.182284600000003</c:v>
                      </c:pt>
                      <c:pt idx="405">
                        <c:v>-71.244275639999998</c:v>
                      </c:pt>
                      <c:pt idx="406">
                        <c:v>-71.760567339999994</c:v>
                      </c:pt>
                      <c:pt idx="407">
                        <c:v>-71.803223549999998</c:v>
                      </c:pt>
                      <c:pt idx="408">
                        <c:v>-71.862327820000004</c:v>
                      </c:pt>
                      <c:pt idx="409">
                        <c:v>-71.904984040000002</c:v>
                      </c:pt>
                      <c:pt idx="410">
                        <c:v>-72.226142879999998</c:v>
                      </c:pt>
                      <c:pt idx="411">
                        <c:v>-72.248582409999997</c:v>
                      </c:pt>
                      <c:pt idx="412">
                        <c:v>-72.279674529999994</c:v>
                      </c:pt>
                      <c:pt idx="413">
                        <c:v>-72.34185875</c:v>
                      </c:pt>
                      <c:pt idx="414">
                        <c:v>-72.372950869999997</c:v>
                      </c:pt>
                      <c:pt idx="415">
                        <c:v>-72.40404298</c:v>
                      </c:pt>
                      <c:pt idx="416">
                        <c:v>-72.623318659999995</c:v>
                      </c:pt>
                      <c:pt idx="417">
                        <c:v>-72.654410769999998</c:v>
                      </c:pt>
                      <c:pt idx="418">
                        <c:v>-72.873686449999994</c:v>
                      </c:pt>
                      <c:pt idx="419">
                        <c:v>-72.904778559999997</c:v>
                      </c:pt>
                      <c:pt idx="420">
                        <c:v>-72.93587067</c:v>
                      </c:pt>
                      <c:pt idx="421">
                        <c:v>-72.9980549</c:v>
                      </c:pt>
                      <c:pt idx="422">
                        <c:v>-73.029147010000003</c:v>
                      </c:pt>
                      <c:pt idx="423">
                        <c:v>-73.060239129999999</c:v>
                      </c:pt>
                      <c:pt idx="424">
                        <c:v>-73.279514800000001</c:v>
                      </c:pt>
                      <c:pt idx="425">
                        <c:v>-73.310606919999998</c:v>
                      </c:pt>
                      <c:pt idx="426">
                        <c:v>-73.52988259</c:v>
                      </c:pt>
                      <c:pt idx="427">
                        <c:v>-73.560974709999996</c:v>
                      </c:pt>
                      <c:pt idx="428">
                        <c:v>-73.592066819999999</c:v>
                      </c:pt>
                      <c:pt idx="429">
                        <c:v>-73.654251049999999</c:v>
                      </c:pt>
                      <c:pt idx="430">
                        <c:v>-73.685343160000002</c:v>
                      </c:pt>
                      <c:pt idx="431">
                        <c:v>-73.707782690000002</c:v>
                      </c:pt>
                      <c:pt idx="432">
                        <c:v>-73.827169159999997</c:v>
                      </c:pt>
                      <c:pt idx="433">
                        <c:v>-73.828928099999999</c:v>
                      </c:pt>
                      <c:pt idx="434">
                        <c:v>-73.831365270000006</c:v>
                      </c:pt>
                      <c:pt idx="435">
                        <c:v>-73.833124209999994</c:v>
                      </c:pt>
                      <c:pt idx="436">
                        <c:v>-73.748270149999996</c:v>
                      </c:pt>
                      <c:pt idx="437">
                        <c:v>-73.729312129999997</c:v>
                      </c:pt>
                      <c:pt idx="438">
                        <c:v>-73.703043980000004</c:v>
                      </c:pt>
                      <c:pt idx="439">
                        <c:v>-73.650507680000004</c:v>
                      </c:pt>
                      <c:pt idx="440">
                        <c:v>-73.624239529999997</c:v>
                      </c:pt>
                      <c:pt idx="441">
                        <c:v>-73.605281509999998</c:v>
                      </c:pt>
                      <c:pt idx="442">
                        <c:v>-73.317941160000004</c:v>
                      </c:pt>
                      <c:pt idx="443">
                        <c:v>-73.278658120000003</c:v>
                      </c:pt>
                      <c:pt idx="444">
                        <c:v>-73.2242277</c:v>
                      </c:pt>
                      <c:pt idx="445">
                        <c:v>-73.184944650000006</c:v>
                      </c:pt>
                      <c:pt idx="446">
                        <c:v>-72.701058399999994</c:v>
                      </c:pt>
                      <c:pt idx="447">
                        <c:v>-72.642262450000004</c:v>
                      </c:pt>
                      <c:pt idx="448">
                        <c:v>-72.560795040000002</c:v>
                      </c:pt>
                      <c:pt idx="449">
                        <c:v>-72.560795040000002</c:v>
                      </c:pt>
                      <c:pt idx="450">
                        <c:v>-72.397860230000006</c:v>
                      </c:pt>
                      <c:pt idx="451">
                        <c:v>-72.316392820000004</c:v>
                      </c:pt>
                      <c:pt idx="452">
                        <c:v>-72.25759687</c:v>
                      </c:pt>
                      <c:pt idx="453">
                        <c:v>-71.587168399999996</c:v>
                      </c:pt>
                      <c:pt idx="454">
                        <c:v>-71.510075069999999</c:v>
                      </c:pt>
                      <c:pt idx="455">
                        <c:v>-71.403254910000001</c:v>
                      </c:pt>
                      <c:pt idx="456">
                        <c:v>-71.326161580000004</c:v>
                      </c:pt>
                      <c:pt idx="457">
                        <c:v>-70.483051099999997</c:v>
                      </c:pt>
                      <c:pt idx="458">
                        <c:v>-70.389254199999996</c:v>
                      </c:pt>
                      <c:pt idx="459">
                        <c:v>-70.259289640000006</c:v>
                      </c:pt>
                      <c:pt idx="460">
                        <c:v>-69.999360499999995</c:v>
                      </c:pt>
                      <c:pt idx="461">
                        <c:v>-69.869395940000004</c:v>
                      </c:pt>
                      <c:pt idx="462">
                        <c:v>-69.775599040000003</c:v>
                      </c:pt>
                      <c:pt idx="463">
                        <c:v>-68.777236720000005</c:v>
                      </c:pt>
                      <c:pt idx="464">
                        <c:v>-68.668675370000003</c:v>
                      </c:pt>
                      <c:pt idx="465">
                        <c:v>-68.518253250000001</c:v>
                      </c:pt>
                      <c:pt idx="466">
                        <c:v>-68.409691899999999</c:v>
                      </c:pt>
                      <c:pt idx="467">
                        <c:v>-67.276717550000001</c:v>
                      </c:pt>
                      <c:pt idx="468">
                        <c:v>-67.155636110000003</c:v>
                      </c:pt>
                      <c:pt idx="469">
                        <c:v>-66.987866210000007</c:v>
                      </c:pt>
                      <c:pt idx="470">
                        <c:v>-66.652326400000007</c:v>
                      </c:pt>
                      <c:pt idx="471">
                        <c:v>-66.484556490000003</c:v>
                      </c:pt>
                      <c:pt idx="472">
                        <c:v>-66.363475059999999</c:v>
                      </c:pt>
                      <c:pt idx="473">
                        <c:v>-65.170793689999996</c:v>
                      </c:pt>
                      <c:pt idx="474">
                        <c:v>-65.049712249999999</c:v>
                      </c:pt>
                      <c:pt idx="475">
                        <c:v>-64.881942350000003</c:v>
                      </c:pt>
                      <c:pt idx="476">
                        <c:v>-64.760860910000005</c:v>
                      </c:pt>
                      <c:pt idx="477">
                        <c:v>-63.568179540000003</c:v>
                      </c:pt>
                      <c:pt idx="478">
                        <c:v>-63.447098109999999</c:v>
                      </c:pt>
                      <c:pt idx="479">
                        <c:v>-63.279328200000002</c:v>
                      </c:pt>
                      <c:pt idx="480">
                        <c:v>-62.943788390000002</c:v>
                      </c:pt>
                      <c:pt idx="481">
                        <c:v>-62.776018489999998</c:v>
                      </c:pt>
                      <c:pt idx="482">
                        <c:v>-62.654937050000001</c:v>
                      </c:pt>
                      <c:pt idx="483">
                        <c:v>-61.462255689999999</c:v>
                      </c:pt>
                      <c:pt idx="484">
                        <c:v>-61.341174250000002</c:v>
                      </c:pt>
                      <c:pt idx="485">
                        <c:v>-61.173404339999998</c:v>
                      </c:pt>
                      <c:pt idx="486">
                        <c:v>-61.0523229</c:v>
                      </c:pt>
                      <c:pt idx="487">
                        <c:v>-59.859641539999998</c:v>
                      </c:pt>
                      <c:pt idx="488">
                        <c:v>-59.738560100000001</c:v>
                      </c:pt>
                      <c:pt idx="489">
                        <c:v>-59.570790199999998</c:v>
                      </c:pt>
                      <c:pt idx="490">
                        <c:v>-59.235250389999997</c:v>
                      </c:pt>
                      <c:pt idx="491">
                        <c:v>-59.06748048</c:v>
                      </c:pt>
                      <c:pt idx="492">
                        <c:v>-58.946399040000003</c:v>
                      </c:pt>
                      <c:pt idx="493">
                        <c:v>-57.702235369999997</c:v>
                      </c:pt>
                      <c:pt idx="494">
                        <c:v>-57.571137040000004</c:v>
                      </c:pt>
                      <c:pt idx="495">
                        <c:v>-57.389487770000002</c:v>
                      </c:pt>
                      <c:pt idx="496">
                        <c:v>-57.258389440000002</c:v>
                      </c:pt>
                      <c:pt idx="497">
                        <c:v>-55.928757849999997</c:v>
                      </c:pt>
                      <c:pt idx="498">
                        <c:v>-55.790352910000003</c:v>
                      </c:pt>
                      <c:pt idx="499">
                        <c:v>-55.598579630000003</c:v>
                      </c:pt>
                      <c:pt idx="500">
                        <c:v>-55.215033069999997</c:v>
                      </c:pt>
                      <c:pt idx="501">
                        <c:v>-55.023259789999997</c:v>
                      </c:pt>
                      <c:pt idx="502">
                        <c:v>-54.884854850000004</c:v>
                      </c:pt>
                      <c:pt idx="503">
                        <c:v>-53.497243699999999</c:v>
                      </c:pt>
                      <c:pt idx="504">
                        <c:v>-53.354393469999998</c:v>
                      </c:pt>
                      <c:pt idx="505">
                        <c:v>-53.156460840000001</c:v>
                      </c:pt>
                      <c:pt idx="506">
                        <c:v>-53.013610620000001</c:v>
                      </c:pt>
                      <c:pt idx="507">
                        <c:v>-51.59670689</c:v>
                      </c:pt>
                      <c:pt idx="508">
                        <c:v>-51.452364619999997</c:v>
                      </c:pt>
                      <c:pt idx="509">
                        <c:v>-51.252364620000002</c:v>
                      </c:pt>
                      <c:pt idx="510">
                        <c:v>-50.852364620000003</c:v>
                      </c:pt>
                      <c:pt idx="511">
                        <c:v>-50.252364620000002</c:v>
                      </c:pt>
                      <c:pt idx="512">
                        <c:v>-49.452364619999997</c:v>
                      </c:pt>
                      <c:pt idx="513">
                        <c:v>-48.852364620000003</c:v>
                      </c:pt>
                      <c:pt idx="514">
                        <c:v>-48.452364619999997</c:v>
                      </c:pt>
                      <c:pt idx="515">
                        <c:v>-44.962734619999999</c:v>
                      </c:pt>
                      <c:pt idx="516">
                        <c:v>-41.473104620000001</c:v>
                      </c:pt>
                      <c:pt idx="517">
                        <c:v>-41.073104620000002</c:v>
                      </c:pt>
                      <c:pt idx="518">
                        <c:v>-40.473104620000001</c:v>
                      </c:pt>
                      <c:pt idx="519">
                        <c:v>-40.073104620000002</c:v>
                      </c:pt>
                      <c:pt idx="520">
                        <c:v>-39.673104619999997</c:v>
                      </c:pt>
                      <c:pt idx="521">
                        <c:v>-39.073104620000002</c:v>
                      </c:pt>
                      <c:pt idx="522">
                        <c:v>-38.673104619999997</c:v>
                      </c:pt>
                      <c:pt idx="523">
                        <c:v>-35.183474619999998</c:v>
                      </c:pt>
                      <c:pt idx="524">
                        <c:v>-31.69384462</c:v>
                      </c:pt>
                      <c:pt idx="525">
                        <c:v>-31.293844620000002</c:v>
                      </c:pt>
                      <c:pt idx="526">
                        <c:v>-30.69384462</c:v>
                      </c:pt>
                      <c:pt idx="527">
                        <c:v>-30.293844620000002</c:v>
                      </c:pt>
                      <c:pt idx="528">
                        <c:v>-29.893844619999999</c:v>
                      </c:pt>
                      <c:pt idx="529">
                        <c:v>-29.293844620000002</c:v>
                      </c:pt>
                      <c:pt idx="530">
                        <c:v>-28.893844619999999</c:v>
                      </c:pt>
                      <c:pt idx="531">
                        <c:v>-25.404214620000001</c:v>
                      </c:pt>
                      <c:pt idx="532">
                        <c:v>-21.914584619999999</c:v>
                      </c:pt>
                      <c:pt idx="533">
                        <c:v>-21.514584620000001</c:v>
                      </c:pt>
                      <c:pt idx="534">
                        <c:v>-20.914584619999999</c:v>
                      </c:pt>
                      <c:pt idx="535">
                        <c:v>-20.514584620000001</c:v>
                      </c:pt>
                      <c:pt idx="536">
                        <c:v>-20.114584619999999</c:v>
                      </c:pt>
                      <c:pt idx="537">
                        <c:v>-19.514584620000001</c:v>
                      </c:pt>
                      <c:pt idx="538">
                        <c:v>-19.114584619999999</c:v>
                      </c:pt>
                      <c:pt idx="539">
                        <c:v>-15.62495462</c:v>
                      </c:pt>
                      <c:pt idx="540">
                        <c:v>-12.13532462</c:v>
                      </c:pt>
                      <c:pt idx="541">
                        <c:v>-11.73532462</c:v>
                      </c:pt>
                      <c:pt idx="542">
                        <c:v>-11.13532462</c:v>
                      </c:pt>
                      <c:pt idx="543">
                        <c:v>-10.73532462</c:v>
                      </c:pt>
                      <c:pt idx="544">
                        <c:v>-10.33532462</c:v>
                      </c:pt>
                      <c:pt idx="545">
                        <c:v>-9.7353246230000003</c:v>
                      </c:pt>
                      <c:pt idx="546">
                        <c:v>-9.335324623</c:v>
                      </c:pt>
                      <c:pt idx="547">
                        <c:v>-5.845694623</c:v>
                      </c:pt>
                      <c:pt idx="548">
                        <c:v>-2.356064623</c:v>
                      </c:pt>
                      <c:pt idx="549">
                        <c:v>-1.9560646230000001</c:v>
                      </c:pt>
                      <c:pt idx="550">
                        <c:v>-1.356064623</c:v>
                      </c:pt>
                      <c:pt idx="551">
                        <c:v>-0.55606462280000002</c:v>
                      </c:pt>
                      <c:pt idx="552">
                        <c:v>4.3935377150000003E-2</c:v>
                      </c:pt>
                      <c:pt idx="553">
                        <c:v>4.3935377150000003E-2</c:v>
                      </c:pt>
                    </c:numCache>
                  </c:numRef>
                </c:yVal>
                <c:smooth val="0"/>
                <c:extLst xmlns:c15="http://schemas.microsoft.com/office/drawing/2012/chart">
                  <c:ext xmlns:c16="http://schemas.microsoft.com/office/drawing/2014/chart" uri="{C3380CC4-5D6E-409C-BE32-E72D297353CC}">
                    <c16:uniqueId val="{00000004-D47A-4983-A126-F78856BBF89C}"/>
                  </c:ext>
                </c:extLst>
              </c15:ser>
            </c15:filteredScatterSeries>
          </c:ext>
        </c:extLst>
      </c:scatterChart>
      <c:valAx>
        <c:axId val="69858961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529021312"/>
        <c:crosses val="autoZero"/>
        <c:crossBetween val="midCat"/>
      </c:valAx>
      <c:valAx>
        <c:axId val="52902131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69858961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4/1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 cstate="print">
            <a:alphaModFix amt="1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611754"/>
            <a:ext cx="3139440" cy="32461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32386" y="505595"/>
            <a:ext cx="721141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solidFill>
                  <a:srgbClr val="0E2E39"/>
                </a:solidFill>
                <a:latin typeface="Arial" charset="0"/>
              </a:defRPr>
            </a:lvl1pPr>
          </a:lstStyle>
          <a:p>
            <a:r>
              <a:rPr lang="en-US" dirty="0" smtClean="0"/>
              <a:t>Title Here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/>
          </p:nvPr>
        </p:nvSpPr>
        <p:spPr>
          <a:xfrm>
            <a:off x="332386" y="1292436"/>
            <a:ext cx="5082577" cy="430887"/>
          </a:xfrm>
        </p:spPr>
        <p:txBody>
          <a:bodyPr anchor="t">
            <a:sp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endParaRPr lang="en-US" dirty="0"/>
          </a:p>
        </p:txBody>
      </p:sp>
      <p:cxnSp>
        <p:nvCxnSpPr>
          <p:cNvPr id="11" name="Straight Connector 10"/>
          <p:cNvCxnSpPr/>
          <p:nvPr userDrawn="1"/>
        </p:nvCxnSpPr>
        <p:spPr>
          <a:xfrm>
            <a:off x="0" y="1224643"/>
            <a:ext cx="6400800" cy="0"/>
          </a:xfrm>
          <a:prstGeom prst="line">
            <a:avLst/>
          </a:prstGeom>
          <a:ln w="53975">
            <a:solidFill>
              <a:srgbClr val="6090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 userDrawn="1"/>
        </p:nvSpPr>
        <p:spPr>
          <a:xfrm>
            <a:off x="332386" y="5999135"/>
            <a:ext cx="48615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re-DIS EIC Workshop, Kobe,</a:t>
            </a:r>
            <a:r>
              <a:rPr lang="en-US" sz="10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Japan</a:t>
            </a:r>
            <a:r>
              <a:rPr lang="en-US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pril 15, 2018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8488" y="2260239"/>
            <a:ext cx="7523116" cy="359695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3245" y="6368143"/>
            <a:ext cx="1286367" cy="41456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2334" y="6455034"/>
            <a:ext cx="1627773" cy="27434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1514" y="6464754"/>
            <a:ext cx="408467" cy="26824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6634" y="168178"/>
            <a:ext cx="914479" cy="469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>
            <a:spAutoFit/>
          </a:bodyPr>
          <a:lstStyle>
            <a:lvl1pPr>
              <a:defRPr sz="2400" b="1" cap="none" baseline="0">
                <a:solidFill>
                  <a:srgbClr val="0E2E39"/>
                </a:solidFill>
                <a:latin typeface="Arial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66055"/>
            <a:ext cx="8464378" cy="5381694"/>
          </a:xfrm>
        </p:spPr>
        <p:txBody>
          <a:bodyPr/>
          <a:lstStyle>
            <a:lvl1pPr>
              <a:lnSpc>
                <a:spcPct val="100000"/>
              </a:lnSpc>
              <a:spcBef>
                <a:spcPts val="0"/>
              </a:spcBef>
              <a:defRPr sz="2000" baseline="0">
                <a:solidFill>
                  <a:srgbClr val="0E2E39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1800" baseline="0">
                <a:solidFill>
                  <a:srgbClr val="0E2E39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600" baseline="0">
                <a:solidFill>
                  <a:srgbClr val="0E2E39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rgbClr val="0E2E39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rgbClr val="0E2E39"/>
                </a:solidFill>
                <a:latin typeface="Arial" charset="0"/>
              </a:defRPr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56647" y="6467336"/>
            <a:ext cx="536158" cy="303364"/>
          </a:xfrm>
        </p:spPr>
        <p:txBody>
          <a:bodyPr/>
          <a:lstStyle>
            <a:lvl1pPr algn="ctr">
              <a:defRPr sz="1200" baseline="0">
                <a:solidFill>
                  <a:srgbClr val="0E2E39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2357" y="735987"/>
            <a:ext cx="6641757" cy="0"/>
          </a:xfrm>
          <a:prstGeom prst="line">
            <a:avLst/>
          </a:prstGeom>
          <a:ln w="57150">
            <a:solidFill>
              <a:srgbClr val="6090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 userDrawn="1"/>
        </p:nvSpPr>
        <p:spPr>
          <a:xfrm>
            <a:off x="308919" y="6493701"/>
            <a:ext cx="54892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-DIS</a:t>
            </a:r>
            <a:r>
              <a:rPr 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EIC Workshop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Kobe,</a:t>
            </a:r>
            <a:r>
              <a:rPr lang="en-US" sz="1200" baseline="0" dirty="0" smtClean="0">
                <a:latin typeface="Arial" panose="020B0604020202020204" pitchFamily="34" charset="0"/>
                <a:cs typeface="Arial" panose="020B0604020202020204" pitchFamily="34" charset="0"/>
              </a:rPr>
              <a:t> Japan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April 15, 2018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027307" y="6412920"/>
            <a:ext cx="804742" cy="4084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Saturday, April 14, 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 smtClean="0"/>
              <a:t>Talk Title Her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15.png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9.png"/><Relationship Id="rId3" Type="http://schemas.openxmlformats.org/officeDocument/2006/relationships/image" Target="../media/image4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5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8.png"/><Relationship Id="rId4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62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/>
          <a:lstStyle/>
          <a:p>
            <a:r>
              <a:rPr lang="en-US" dirty="0" smtClean="0"/>
              <a:t>Jefferson Lab’s EIC Design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332386" y="1292436"/>
            <a:ext cx="8704934" cy="584775"/>
          </a:xfrm>
        </p:spPr>
        <p:txBody>
          <a:bodyPr wrap="square" anchor="t">
            <a:spAutoFit/>
          </a:bodyPr>
          <a:lstStyle/>
          <a:p>
            <a:pPr algn="l"/>
            <a:r>
              <a:rPr lang="en-US" sz="1600" dirty="0">
                <a:solidFill>
                  <a:schemeClr val="tx1"/>
                </a:solidFill>
              </a:rPr>
              <a:t>Speaker</a:t>
            </a:r>
            <a:r>
              <a:rPr lang="en-US" sz="1600" dirty="0" smtClean="0">
                <a:solidFill>
                  <a:schemeClr val="tx1"/>
                </a:solidFill>
              </a:rPr>
              <a:t>: V.S. Morozov (</a:t>
            </a:r>
            <a:r>
              <a:rPr lang="en-US" sz="1600" dirty="0" err="1" smtClean="0">
                <a:solidFill>
                  <a:schemeClr val="tx1"/>
                </a:solidFill>
              </a:rPr>
              <a:t>JLab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</a:p>
          <a:p>
            <a:r>
              <a:rPr lang="en-US" sz="1600" dirty="0" smtClean="0">
                <a:solidFill>
                  <a:schemeClr val="tx1"/>
                </a:solidFill>
              </a:rPr>
              <a:t>on behalf of JLEIC Collaboration</a:t>
            </a:r>
          </a:p>
        </p:txBody>
      </p:sp>
    </p:spTree>
    <p:extLst>
      <p:ext uri="{BB962C8B-B14F-4D97-AF65-F5344CB8AC3E}">
        <p14:creationId xmlns:p14="http://schemas.microsoft.com/office/powerpoint/2010/main" val="5795359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B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sz="2400" dirty="0">
                <a:solidFill>
                  <a:schemeClr val="tx1"/>
                </a:solidFill>
              </a:rPr>
              <a:t>Electron beam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sz="2400" b="1" dirty="0">
                <a:solidFill>
                  <a:srgbClr val="0000FF"/>
                </a:solidFill>
              </a:rPr>
              <a:t>3 A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at up to 7 GeV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Normalized emittance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b="1" dirty="0">
                <a:solidFill>
                  <a:srgbClr val="0000FF"/>
                </a:solidFill>
              </a:rPr>
              <a:t>54 µm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@ 5 GeV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Synchrotron power 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density &lt; </a:t>
            </a:r>
            <a:r>
              <a:rPr lang="en-US" sz="2400" b="1" dirty="0" smtClean="0">
                <a:solidFill>
                  <a:srgbClr val="0000FF"/>
                </a:solidFill>
              </a:rPr>
              <a:t>10 kW/m</a:t>
            </a:r>
            <a:endParaRPr lang="en-US" sz="2400" b="1" dirty="0">
              <a:solidFill>
                <a:srgbClr val="0000FF"/>
              </a:solidFill>
            </a:endParaRPr>
          </a:p>
          <a:p>
            <a:pPr marL="571500" lvl="1" indent="-342900">
              <a:spcAft>
                <a:spcPts val="600"/>
              </a:spcAft>
            </a:pPr>
            <a:r>
              <a:rPr lang="en-US" sz="2400" dirty="0">
                <a:solidFill>
                  <a:schemeClr val="tx1"/>
                </a:solidFill>
              </a:rPr>
              <a:t>Total power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up to </a:t>
            </a:r>
            <a:r>
              <a:rPr lang="en-US" sz="2400" b="1" dirty="0">
                <a:solidFill>
                  <a:srgbClr val="0000FF"/>
                </a:solidFill>
              </a:rPr>
              <a:t>10 MW</a:t>
            </a:r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532" t="2542" r="1390" b="1623"/>
          <a:stretch/>
        </p:blipFill>
        <p:spPr>
          <a:xfrm>
            <a:off x="4087368" y="1064770"/>
            <a:ext cx="4881926" cy="32400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5376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Beam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27955"/>
            <a:ext cx="4202121" cy="5381694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Linear </a:t>
            </a:r>
            <a:r>
              <a:rPr lang="en-US" altLang="en-US" dirty="0" smtClean="0">
                <a:solidFill>
                  <a:schemeClr val="tx1"/>
                </a:solidFill>
              </a:rPr>
              <a:t>optics</a:t>
            </a: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altLang="en-US" dirty="0" smtClean="0">
                <a:solidFill>
                  <a:schemeClr val="tx1"/>
                </a:solidFill>
              </a:rPr>
              <a:t>Momentum </a:t>
            </a:r>
            <a:r>
              <a:rPr lang="en-US" altLang="en-US" dirty="0">
                <a:solidFill>
                  <a:schemeClr val="tx1"/>
                </a:solidFill>
              </a:rPr>
              <a:t>accepta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9188" y="1390644"/>
            <a:ext cx="3876988" cy="228461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661" y="1412396"/>
            <a:ext cx="4362763" cy="22594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9099"/>
          <a:stretch/>
        </p:blipFill>
        <p:spPr>
          <a:xfrm>
            <a:off x="203363" y="4328925"/>
            <a:ext cx="4240050" cy="197383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7"/>
          <a:stretch/>
        </p:blipFill>
        <p:spPr>
          <a:xfrm>
            <a:off x="4892330" y="4310668"/>
            <a:ext cx="3882426" cy="2118708"/>
          </a:xfrm>
          <a:prstGeom prst="rect">
            <a:avLst/>
          </a:prstGeom>
        </p:spPr>
      </p:pic>
      <p:sp>
        <p:nvSpPr>
          <p:cNvPr id="9" name="Arc 8"/>
          <p:cNvSpPr/>
          <p:nvPr/>
        </p:nvSpPr>
        <p:spPr>
          <a:xfrm>
            <a:off x="6323638" y="5886451"/>
            <a:ext cx="1097280" cy="239740"/>
          </a:xfrm>
          <a:prstGeom prst="arc">
            <a:avLst>
              <a:gd name="adj1" fmla="val 10795749"/>
              <a:gd name="adj2" fmla="val 0"/>
            </a:avLst>
          </a:prstGeom>
          <a:ln w="38100">
            <a:solidFill>
              <a:srgbClr val="0000CC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15061" y="4369849"/>
            <a:ext cx="18117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ollaboration with SLAC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022203" y="927955"/>
            <a:ext cx="4202121" cy="5381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Chromaticity compensation</a:t>
            </a:r>
            <a:endParaRPr lang="en-US" altLang="en-US" dirty="0" smtClean="0">
              <a:solidFill>
                <a:schemeClr val="tx1"/>
              </a:solidFill>
            </a:endParaRP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altLang="en-US" dirty="0">
                <a:solidFill>
                  <a:schemeClr val="tx1"/>
                </a:solidFill>
              </a:rPr>
              <a:t>Dynamic apertur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42119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Po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wo highly polarized bunch trains maintained by </a:t>
            </a:r>
            <a:r>
              <a:rPr lang="en-US" dirty="0" smtClean="0">
                <a:solidFill>
                  <a:schemeClr val="tx1"/>
                </a:solidFill>
              </a:rPr>
              <a:t>top-off</a:t>
            </a:r>
          </a:p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Universal spin </a:t>
            </a:r>
            <a:r>
              <a:rPr lang="en-US" dirty="0" smtClean="0">
                <a:solidFill>
                  <a:schemeClr val="tx1"/>
                </a:solidFill>
              </a:rPr>
              <a:t>rotator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altLang="en-US" sz="2000" dirty="0">
                <a:solidFill>
                  <a:schemeClr val="tx1"/>
                </a:solidFill>
              </a:rPr>
              <a:t>Sequence of solenoid 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and dipole sections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altLang="en-US" sz="2000" dirty="0">
                <a:solidFill>
                  <a:schemeClr val="tx1"/>
                </a:solidFill>
              </a:rPr>
              <a:t>Makes the spin 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longitudinal in the straights</a:t>
            </a:r>
          </a:p>
          <a:p>
            <a:pPr marL="571500" lvl="1" indent="-342900">
              <a:spcAft>
                <a:spcPts val="600"/>
              </a:spcAft>
            </a:pPr>
            <a:r>
              <a:rPr lang="en-US" altLang="en-US" sz="2000" dirty="0">
                <a:solidFill>
                  <a:schemeClr val="tx1"/>
                </a:solidFill>
              </a:rPr>
              <a:t>Basic spin match</a:t>
            </a:r>
          </a:p>
          <a:p>
            <a:pPr marL="571500" lvl="1" indent="-342900">
              <a:spcAft>
                <a:spcPts val="600"/>
              </a:spcAft>
            </a:pPr>
            <a:endParaRPr lang="en-US" altLang="en-US" sz="2000" dirty="0">
              <a:solidFill>
                <a:schemeClr val="tx1"/>
              </a:solidFill>
            </a:endParaRPr>
          </a:p>
          <a:p>
            <a:pPr marL="571500" lvl="1" indent="-342900">
              <a:spcAft>
                <a:spcPts val="600"/>
              </a:spcAft>
            </a:pPr>
            <a:endParaRPr lang="en-US" altLang="en-US" sz="2000" dirty="0">
              <a:solidFill>
                <a:schemeClr val="tx1"/>
              </a:solidFill>
            </a:endParaRPr>
          </a:p>
          <a:p>
            <a:pPr marL="571500" lvl="1" indent="-342900">
              <a:spcAft>
                <a:spcPts val="600"/>
              </a:spcAft>
            </a:pPr>
            <a:r>
              <a:rPr lang="en-US" altLang="en-US" sz="2000" dirty="0">
                <a:solidFill>
                  <a:schemeClr val="tx1"/>
                </a:solidFill>
              </a:rPr>
              <a:t>Lifetimes are the same for 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both </a:t>
            </a:r>
            <a:r>
              <a:rPr lang="en-US" altLang="en-US" sz="2000" dirty="0" smtClean="0">
                <a:solidFill>
                  <a:schemeClr val="tx1"/>
                </a:solidFill>
              </a:rPr>
              <a:t>states</a:t>
            </a:r>
            <a:endParaRPr lang="en-US" altLang="en-US" sz="200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dirty="0" smtClean="0">
                <a:solidFill>
                  <a:schemeClr val="tx1"/>
                </a:solidFill>
              </a:rPr>
              <a:t>Advantage </a:t>
            </a:r>
            <a:r>
              <a:rPr lang="en-US" dirty="0">
                <a:solidFill>
                  <a:schemeClr val="tx1"/>
                </a:solidFill>
              </a:rPr>
              <a:t>of figure-8 geometry: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minimum depolarization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demonstrated by spin tracking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6048" y="1260270"/>
            <a:ext cx="5127180" cy="1786283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227" y="3304969"/>
            <a:ext cx="3890962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"/>
          <p:cNvSpPr txBox="1">
            <a:spLocks/>
          </p:cNvSpPr>
          <p:nvPr/>
        </p:nvSpPr>
        <p:spPr bwMode="auto">
          <a:xfrm>
            <a:off x="5424939" y="3046553"/>
            <a:ext cx="3524250" cy="19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1000" b="1" dirty="0">
                <a:solidFill>
                  <a:srgbClr val="0000FF"/>
                </a:solidFill>
                <a:ea typeface="MS PGothic" panose="020B0600070205080204" pitchFamily="34" charset="-128"/>
              </a:rPr>
              <a:t>Optimum Spin Tune 0.0267 with a 3Tm solenoid</a:t>
            </a:r>
          </a:p>
          <a:p>
            <a:pPr>
              <a:buFontTx/>
              <a:buNone/>
            </a:pPr>
            <a:endParaRPr lang="en-US" altLang="en-US" sz="1000" dirty="0">
              <a:solidFill>
                <a:srgbClr val="FF0000"/>
              </a:solidFill>
              <a:ea typeface="MS PGothic" panose="020B0600070205080204" pitchFamily="34" charset="-128"/>
            </a:endParaRPr>
          </a:p>
          <a:p>
            <a:pPr>
              <a:buFontTx/>
              <a:buBlip>
                <a:blip r:embed="rId5"/>
              </a:buBlip>
            </a:pPr>
            <a:endParaRPr lang="en-US" altLang="en-US" sz="1000" dirty="0">
              <a:ea typeface="MS PGothic" panose="020B0600070205080204" pitchFamily="34" charset="-128"/>
            </a:endParaRPr>
          </a:p>
        </p:txBody>
      </p:sp>
      <p:cxnSp>
        <p:nvCxnSpPr>
          <p:cNvPr id="9" name="Straight Arrow Connector 5"/>
          <p:cNvCxnSpPr>
            <a:cxnSpLocks noChangeShapeType="1"/>
          </p:cNvCxnSpPr>
          <p:nvPr/>
        </p:nvCxnSpPr>
        <p:spPr bwMode="auto">
          <a:xfrm>
            <a:off x="5660648" y="3304969"/>
            <a:ext cx="0" cy="128605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" name="Text Box 135"/>
          <p:cNvSpPr txBox="1">
            <a:spLocks noChangeArrowheads="1"/>
          </p:cNvSpPr>
          <p:nvPr/>
        </p:nvSpPr>
        <p:spPr bwMode="auto">
          <a:xfrm>
            <a:off x="6984615" y="4341061"/>
            <a:ext cx="1601721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4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90563" indent="-233363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1875" indent="-227013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indent="-223838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711325" indent="-22225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168525" indent="-2222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625725" indent="-2222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82925" indent="-2222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540125" indent="-22225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hangingPunct="1">
              <a:spcBef>
                <a:spcPct val="0"/>
              </a:spcBef>
              <a:buFontTx/>
              <a:buNone/>
            </a:pPr>
            <a:r>
              <a:rPr lang="en-US" altLang="en-US" sz="1200" dirty="0"/>
              <a:t>using </a:t>
            </a:r>
            <a:r>
              <a:rPr lang="en-US" altLang="en-US" sz="1200" dirty="0" smtClean="0"/>
              <a:t>SLICKTRACK</a:t>
            </a:r>
            <a:endParaRPr lang="en-US" altLang="en-US" sz="12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73" t="16765" r="19178" b="23045"/>
          <a:stretch/>
        </p:blipFill>
        <p:spPr bwMode="auto">
          <a:xfrm>
            <a:off x="6544862" y="4618060"/>
            <a:ext cx="2553854" cy="1788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449171" y="5680807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pin tune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4333988" y="4075973"/>
            <a:ext cx="1484125" cy="369332"/>
          </a:xfrm>
          <a:prstGeom prst="rect">
            <a:avLst/>
          </a:prstGeom>
          <a:solidFill>
            <a:schemeClr val="bg1"/>
          </a:solidFill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ime (hours)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Group 1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404515"/>
              </p:ext>
            </p:extLst>
          </p:nvPr>
        </p:nvGraphicFramePr>
        <p:xfrm>
          <a:off x="980952" y="3593067"/>
          <a:ext cx="3854450" cy="681752"/>
        </p:xfrm>
        <a:graphic>
          <a:graphicData uri="http://schemas.openxmlformats.org/drawingml/2006/table">
            <a:tbl>
              <a:tblPr/>
              <a:tblGrid>
                <a:gridCol w="1258887">
                  <a:extLst>
                    <a:ext uri="{9D8B030D-6E8A-4147-A177-3AD203B41FA5}">
                      <a16:colId xmlns:a16="http://schemas.microsoft.com/office/drawing/2014/main" val="1293334145"/>
                    </a:ext>
                  </a:extLst>
                </a:gridCol>
                <a:gridCol w="519113">
                  <a:extLst>
                    <a:ext uri="{9D8B030D-6E8A-4147-A177-3AD203B41FA5}">
                      <a16:colId xmlns:a16="http://schemas.microsoft.com/office/drawing/2014/main" val="3686750808"/>
                    </a:ext>
                  </a:extLst>
                </a:gridCol>
                <a:gridCol w="519112">
                  <a:extLst>
                    <a:ext uri="{9D8B030D-6E8A-4147-A177-3AD203B41FA5}">
                      <a16:colId xmlns:a16="http://schemas.microsoft.com/office/drawing/2014/main" val="3054442153"/>
                    </a:ext>
                  </a:extLst>
                </a:gridCol>
                <a:gridCol w="519113">
                  <a:extLst>
                    <a:ext uri="{9D8B030D-6E8A-4147-A177-3AD203B41FA5}">
                      <a16:colId xmlns:a16="http://schemas.microsoft.com/office/drawing/2014/main" val="1754908821"/>
                    </a:ext>
                  </a:extLst>
                </a:gridCol>
                <a:gridCol w="519112">
                  <a:extLst>
                    <a:ext uri="{9D8B030D-6E8A-4147-A177-3AD203B41FA5}">
                      <a16:colId xmlns:a16="http://schemas.microsoft.com/office/drawing/2014/main" val="3508384782"/>
                    </a:ext>
                  </a:extLst>
                </a:gridCol>
                <a:gridCol w="519113">
                  <a:extLst>
                    <a:ext uri="{9D8B030D-6E8A-4147-A177-3AD203B41FA5}">
                      <a16:colId xmlns:a16="http://schemas.microsoft.com/office/drawing/2014/main" val="2026958727"/>
                    </a:ext>
                  </a:extLst>
                </a:gridCol>
              </a:tblGrid>
              <a:tr h="340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(GeV)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1946093"/>
                  </a:ext>
                </a:extLst>
              </a:tr>
              <a:tr h="340876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fetime (hours)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4572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6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2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9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3</a:t>
                      </a:r>
                    </a:p>
                  </a:txBody>
                  <a:tcPr marL="91450" marR="91450" marT="45740" marB="4574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128983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476480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Ion Injector Complex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4086225"/>
            <a:ext cx="8464378" cy="2261523"/>
          </a:xfrm>
        </p:spPr>
        <p:txBody>
          <a:bodyPr>
            <a:noAutofit/>
          </a:bodyPr>
          <a:lstStyle/>
          <a:p>
            <a:pPr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</a:rPr>
              <a:t>Ion injector complex relies on demonstrated technologies for sources and injector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Atomic Beam Polarized Ion Source (ABPIS) for polarized or </a:t>
            </a:r>
            <a:r>
              <a:rPr lang="en-US" sz="1600" dirty="0" err="1">
                <a:solidFill>
                  <a:schemeClr val="tx1"/>
                </a:solidFill>
              </a:rPr>
              <a:t>unpolarized</a:t>
            </a:r>
            <a:r>
              <a:rPr lang="en-US" sz="1600" dirty="0">
                <a:solidFill>
                  <a:schemeClr val="tx1"/>
                </a:solidFill>
              </a:rPr>
              <a:t> light ions, </a:t>
            </a:r>
            <a:br>
              <a:rPr lang="en-US" sz="1600" dirty="0">
                <a:solidFill>
                  <a:schemeClr val="tx1"/>
                </a:solidFill>
              </a:rPr>
            </a:br>
            <a:r>
              <a:rPr lang="en-US" sz="1600" dirty="0">
                <a:solidFill>
                  <a:schemeClr val="tx1"/>
                </a:solidFill>
              </a:rPr>
              <a:t>Electron Beam Ion Source (EBIS) and/or Electron Cyclotron Resonance (ECR) ion source for </a:t>
            </a:r>
            <a:r>
              <a:rPr lang="en-US" sz="1600" dirty="0" err="1">
                <a:solidFill>
                  <a:schemeClr val="tx1"/>
                </a:solidFill>
              </a:rPr>
              <a:t>unpolarized</a:t>
            </a:r>
            <a:r>
              <a:rPr lang="en-US" sz="1600" dirty="0">
                <a:solidFill>
                  <a:schemeClr val="tx1"/>
                </a:solidFill>
              </a:rPr>
              <a:t> heavy 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Design for an SRF linac based on ANL desig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8 GeV Booster with imaginary transition energy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Injection/extraction lines to/from Booster are designed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942975"/>
            <a:ext cx="63690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94718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LEIC Injector Linac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89855"/>
            <a:ext cx="8839200" cy="5381694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en-US" dirty="0">
                <a:solidFill>
                  <a:schemeClr val="tx1"/>
                </a:solidFill>
              </a:rPr>
              <a:t>Two RFQs: One for light ions  (A/q ~ 2) and one for heavy ions (A/q ~ 7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Different emittances and voltage requirements for polarized light ions and heavy ions</a:t>
            </a:r>
            <a:endParaRPr 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kern="0" dirty="0">
                <a:solidFill>
                  <a:schemeClr val="tx1"/>
                </a:solidFill>
              </a:rPr>
              <a:t>Separate LEBTs and MEBTs for light and heavy ions</a:t>
            </a:r>
          </a:p>
          <a:p>
            <a:pPr>
              <a:spcAft>
                <a:spcPts val="600"/>
              </a:spcAft>
            </a:pPr>
            <a:r>
              <a:rPr lang="en-US" altLang="en-US" kern="0" dirty="0">
                <a:solidFill>
                  <a:schemeClr val="tx1"/>
                </a:solidFill>
              </a:rPr>
              <a:t>RT Structure: IH-DTL with FODO Focusing Lattice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kern="0" dirty="0">
                <a:solidFill>
                  <a:schemeClr val="tx1"/>
                </a:solidFill>
              </a:rPr>
              <a:t>Stripper section for heavy-ions followed by an SRF section</a:t>
            </a:r>
          </a:p>
          <a:p>
            <a:pPr>
              <a:spcAft>
                <a:spcPts val="600"/>
              </a:spcAft>
            </a:pPr>
            <a:r>
              <a:rPr lang="en-US" altLang="en-US" kern="0" dirty="0">
                <a:solidFill>
                  <a:schemeClr val="tx1"/>
                </a:solidFill>
              </a:rPr>
              <a:t>Pulsed Linac: up to 10 Hz repetition rate and ~ 0.5 </a:t>
            </a:r>
            <a:r>
              <a:rPr lang="en-US" altLang="en-US" kern="0" dirty="0" err="1">
                <a:solidFill>
                  <a:schemeClr val="tx1"/>
                </a:solidFill>
              </a:rPr>
              <a:t>ms</a:t>
            </a:r>
            <a:r>
              <a:rPr lang="en-US" altLang="en-US" kern="0" dirty="0">
                <a:solidFill>
                  <a:schemeClr val="tx1"/>
                </a:solidFill>
              </a:rPr>
              <a:t> pulse length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19" y="3726180"/>
            <a:ext cx="7261083" cy="21783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74280" y="4499350"/>
                <a:ext cx="13564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+ 8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×</m:t>
                    </m:r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WR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4280" y="4499350"/>
                <a:ext cx="1356462" cy="369332"/>
              </a:xfrm>
              <a:prstGeom prst="rect">
                <a:avLst/>
              </a:prstGeom>
              <a:blipFill>
                <a:blip r:embed="rId3"/>
                <a:stretch>
                  <a:fillRect l="-4054" t="-8197" r="-405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7553386" y="4987030"/>
            <a:ext cx="14382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b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 100 MeV/u</a:t>
            </a:r>
          </a:p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H)   280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G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71297" y="5084250"/>
            <a:ext cx="1369288" cy="4554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629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ster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>
                    <a:solidFill>
                      <a:schemeClr val="tx1"/>
                    </a:solidFill>
                  </a:rPr>
                  <a:t>8 GeV/c Booster serves for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Accumulation of ions injected from Linac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Cooling 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Acceleration of ions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Extraction and transfer of ions 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to the collider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ring</a:t>
                </a:r>
              </a:p>
              <a:p>
                <a:r>
                  <a:rPr lang="en-US" altLang="en-US" dirty="0">
                    <a:solidFill>
                      <a:schemeClr val="tx1"/>
                    </a:solidFill>
                  </a:rPr>
                  <a:t>Injection</a:t>
                </a:r>
              </a:p>
              <a:p>
                <a:pPr lvl="1">
                  <a:lnSpc>
                    <a:spcPct val="10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single pulse charge stripping at 285 MeV/u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(0.22 – 0.25 </a:t>
                </a:r>
                <a:r>
                  <a:rPr lang="en-US" dirty="0" err="1">
                    <a:solidFill>
                      <a:schemeClr val="tx1"/>
                    </a:solidFill>
                  </a:rPr>
                  <a:t>ms</a:t>
                </a:r>
                <a:r>
                  <a:rPr lang="en-US" dirty="0">
                    <a:solidFill>
                      <a:schemeClr val="tx1"/>
                    </a:solidFill>
                  </a:rPr>
                  <a:t> long pulses ~180 turns)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dirty="0">
                    <a:solidFill>
                      <a:schemeClr val="tx1"/>
                    </a:solidFill>
                  </a:rPr>
                  <a:t>Phase-space painting combined with electron</a:t>
                </a:r>
                <a:br>
                  <a:rPr lang="en-US" dirty="0">
                    <a:solidFill>
                      <a:schemeClr val="tx1"/>
                    </a:solidFill>
                  </a:rPr>
                </a:br>
                <a:r>
                  <a:rPr lang="en-US" dirty="0">
                    <a:solidFill>
                      <a:schemeClr val="tx1"/>
                    </a:solidFill>
                  </a:rPr>
                  <a:t>cooling for heavy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ions</a:t>
                </a:r>
              </a:p>
              <a:p>
                <a:r>
                  <a:rPr lang="en-US" dirty="0" smtClean="0">
                    <a:solidFill>
                      <a:schemeClr val="tx1"/>
                    </a:solidFill>
                  </a:rPr>
                  <a:t>Desig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Circumference of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313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m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No transition energy crossing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Figure-8 shape for preserving </a:t>
                </a:r>
                <a:br>
                  <a:rPr lang="en-US" altLang="en-US" dirty="0">
                    <a:solidFill>
                      <a:schemeClr val="tx1"/>
                    </a:solidFill>
                  </a:rPr>
                </a:br>
                <a:r>
                  <a:rPr lang="en-US" altLang="en-US" dirty="0">
                    <a:solidFill>
                      <a:schemeClr val="tx1"/>
                    </a:solidFill>
                  </a:rPr>
                  <a:t>ion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polarization</a:t>
                </a:r>
                <a:endParaRPr lang="en-US" alt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1ECF1CE3-43F4-476A-839C-69C42B9C8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789473"/>
              </p:ext>
            </p:extLst>
          </p:nvPr>
        </p:nvGraphicFramePr>
        <p:xfrm>
          <a:off x="5860428" y="591687"/>
          <a:ext cx="3283572" cy="32835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28A5635-0425-464D-8DDC-8AE86EC9C6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0428" y="3634334"/>
            <a:ext cx="3146412" cy="2713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08394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Ion Collider Ring Layout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8919" y="836515"/>
                <a:ext cx="8464378" cy="5381694"/>
              </a:xfrm>
            </p:spPr>
            <p:txBody>
              <a:bodyPr/>
              <a:lstStyle/>
              <a:p>
                <a:r>
                  <a:rPr lang="en-US" altLang="en-US" dirty="0" smtClean="0">
                    <a:solidFill>
                      <a:schemeClr val="tx1"/>
                    </a:solidFill>
                  </a:rPr>
                  <a:t>Protons: 100 GeV/u (63 GeV/u in COM with 10 GeV e) </a:t>
                </a:r>
                <a:br>
                  <a:rPr lang="en-US" altLang="en-US" dirty="0" smtClean="0">
                    <a:solidFill>
                      <a:schemeClr val="tx1"/>
                    </a:solidFill>
                  </a:rPr>
                </a:br>
                <a:r>
                  <a:rPr lang="en-US" altLang="en-US" dirty="0" smtClean="0">
                    <a:solidFill>
                      <a:schemeClr val="tx1"/>
                    </a:solidFill>
                  </a:rPr>
                  <a:t>Lead: 40 GeV/u (40 GeV/u in COM with 10 GeV e)</a:t>
                </a:r>
              </a:p>
              <a:p>
                <a:r>
                  <a:rPr lang="en-US" altLang="en-US" dirty="0">
                    <a:solidFill>
                      <a:schemeClr val="tx1"/>
                    </a:solidFill>
                  </a:rPr>
                  <a:t>Super-ferric magnets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(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en-US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alt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altLang="en-US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 under 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consideration as risk mitigation)</a:t>
                </a:r>
                <a:endParaRPr lang="en-US" altLang="en-US" i="1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8919" y="836515"/>
                <a:ext cx="8464378" cy="5381694"/>
              </a:xfrm>
              <a:blipFill>
                <a:blip r:embed="rId2"/>
                <a:stretch>
                  <a:fillRect l="-648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5" name="Group 43"/>
          <p:cNvGrpSpPr>
            <a:grpSpLocks/>
          </p:cNvGrpSpPr>
          <p:nvPr/>
        </p:nvGrpSpPr>
        <p:grpSpPr bwMode="auto">
          <a:xfrm>
            <a:off x="455613" y="2089150"/>
            <a:ext cx="8226425" cy="4078288"/>
            <a:chOff x="287" y="1120"/>
            <a:chExt cx="5182" cy="2569"/>
          </a:xfrm>
        </p:grpSpPr>
        <p:pic>
          <p:nvPicPr>
            <p:cNvPr id="6" name="Picture 4" descr="ion_ring_v15c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" y="1232"/>
              <a:ext cx="5182" cy="2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Line 4"/>
            <p:cNvSpPr>
              <a:spLocks noChangeShapeType="1"/>
            </p:cNvSpPr>
            <p:nvPr/>
          </p:nvSpPr>
          <p:spPr bwMode="auto">
            <a:xfrm rot="10800000" flipH="1" flipV="1">
              <a:off x="2359" y="2774"/>
              <a:ext cx="466" cy="3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AutoShape 6"/>
            <p:cNvSpPr>
              <a:spLocks/>
            </p:cNvSpPr>
            <p:nvPr/>
          </p:nvSpPr>
          <p:spPr bwMode="auto">
            <a:xfrm rot="7380000">
              <a:off x="3696" y="2966"/>
              <a:ext cx="90" cy="353"/>
            </a:xfrm>
            <a:prstGeom prst="rightBrace">
              <a:avLst>
                <a:gd name="adj1" fmla="val 32685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9" name="AutoShape 7"/>
            <p:cNvSpPr>
              <a:spLocks/>
            </p:cNvSpPr>
            <p:nvPr/>
          </p:nvSpPr>
          <p:spPr bwMode="auto">
            <a:xfrm rot="3900000">
              <a:off x="1742" y="3032"/>
              <a:ext cx="90" cy="438"/>
            </a:xfrm>
            <a:prstGeom prst="rightBrace">
              <a:avLst>
                <a:gd name="adj1" fmla="val 40556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0" name="AutoShape 8"/>
            <p:cNvSpPr>
              <a:spLocks/>
            </p:cNvSpPr>
            <p:nvPr/>
          </p:nvSpPr>
          <p:spPr bwMode="auto">
            <a:xfrm rot="-7493467">
              <a:off x="3725" y="1319"/>
              <a:ext cx="74" cy="287"/>
            </a:xfrm>
            <a:prstGeom prst="rightBrace">
              <a:avLst>
                <a:gd name="adj1" fmla="val 3232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1" name="AutoShape 9"/>
            <p:cNvSpPr>
              <a:spLocks/>
            </p:cNvSpPr>
            <p:nvPr/>
          </p:nvSpPr>
          <p:spPr bwMode="auto">
            <a:xfrm rot="-3300000">
              <a:off x="1984" y="1305"/>
              <a:ext cx="74" cy="357"/>
            </a:xfrm>
            <a:prstGeom prst="rightBrace">
              <a:avLst>
                <a:gd name="adj1" fmla="val 40203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2" name="AutoShape 10"/>
            <p:cNvSpPr>
              <a:spLocks/>
            </p:cNvSpPr>
            <p:nvPr/>
          </p:nvSpPr>
          <p:spPr bwMode="auto">
            <a:xfrm rot="-7771906">
              <a:off x="2342" y="2501"/>
              <a:ext cx="74" cy="263"/>
            </a:xfrm>
            <a:prstGeom prst="rightBrace">
              <a:avLst>
                <a:gd name="adj1" fmla="val 2961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3" name="AutoShape 11"/>
            <p:cNvSpPr>
              <a:spLocks/>
            </p:cNvSpPr>
            <p:nvPr/>
          </p:nvSpPr>
          <p:spPr bwMode="auto">
            <a:xfrm rot="2985116">
              <a:off x="2632" y="2513"/>
              <a:ext cx="74" cy="199"/>
            </a:xfrm>
            <a:prstGeom prst="rightBrace">
              <a:avLst>
                <a:gd name="adj1" fmla="val 2241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4" name="AutoShape 12"/>
            <p:cNvSpPr>
              <a:spLocks/>
            </p:cNvSpPr>
            <p:nvPr/>
          </p:nvSpPr>
          <p:spPr bwMode="auto">
            <a:xfrm rot="-2940000">
              <a:off x="2503" y="1670"/>
              <a:ext cx="74" cy="44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5" name="AutoShape 13"/>
            <p:cNvSpPr>
              <a:spLocks/>
            </p:cNvSpPr>
            <p:nvPr/>
          </p:nvSpPr>
          <p:spPr bwMode="auto">
            <a:xfrm rot="2952143">
              <a:off x="3495" y="1577"/>
              <a:ext cx="74" cy="568"/>
            </a:xfrm>
            <a:prstGeom prst="rightBrace">
              <a:avLst>
                <a:gd name="adj1" fmla="val 63964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6" name="AutoShape 14"/>
            <p:cNvSpPr>
              <a:spLocks/>
            </p:cNvSpPr>
            <p:nvPr/>
          </p:nvSpPr>
          <p:spPr bwMode="auto">
            <a:xfrm rot="3180000">
              <a:off x="2136" y="2783"/>
              <a:ext cx="74" cy="447"/>
            </a:xfrm>
            <a:prstGeom prst="rightBrace">
              <a:avLst>
                <a:gd name="adj1" fmla="val 50338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7" name="AutoShape 15"/>
            <p:cNvSpPr>
              <a:spLocks/>
            </p:cNvSpPr>
            <p:nvPr/>
          </p:nvSpPr>
          <p:spPr bwMode="auto">
            <a:xfrm rot="-7850364">
              <a:off x="3007" y="1863"/>
              <a:ext cx="74" cy="418"/>
            </a:xfrm>
            <a:prstGeom prst="rightBrace">
              <a:avLst>
                <a:gd name="adj1" fmla="val 47072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rot="10800000">
              <a:off x="4418" y="2267"/>
              <a:ext cx="0" cy="1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rot="10800000">
              <a:off x="4359" y="2325"/>
              <a:ext cx="11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rot="10800000" flipV="1">
              <a:off x="3669" y="2325"/>
              <a:ext cx="748" cy="6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rot="10800000">
              <a:off x="3769" y="1682"/>
              <a:ext cx="65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 rot="7500000" flipH="1" flipV="1">
              <a:off x="4486" y="1905"/>
              <a:ext cx="734" cy="5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 rot="-1080000">
              <a:off x="4518" y="2170"/>
              <a:ext cx="72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R = 155.5 m</a:t>
              </a:r>
            </a:p>
          </p:txBody>
        </p:sp>
        <p:sp>
          <p:nvSpPr>
            <p:cNvPr id="24" name="TextBox 1"/>
            <p:cNvSpPr txBox="1">
              <a:spLocks noChangeArrowheads="1"/>
            </p:cNvSpPr>
            <p:nvPr/>
          </p:nvSpPr>
          <p:spPr bwMode="auto">
            <a:xfrm>
              <a:off x="4261" y="1668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SzPct val="70000"/>
                <a:buFont typeface="Arial" panose="020B0604020202020204" pitchFamily="34" charset="0"/>
                <a:buNone/>
              </a:pPr>
              <a:r>
                <a:rPr lang="en-US" altLang="en-US" sz="1400"/>
                <a:t>Arc, 261.7</a:t>
              </a:r>
              <a:r>
                <a:rPr lang="en-US" altLang="en-US" sz="1400"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25" name="Text Box 6"/>
            <p:cNvSpPr txBox="1">
              <a:spLocks noChangeArrowheads="1"/>
            </p:cNvSpPr>
            <p:nvPr/>
          </p:nvSpPr>
          <p:spPr bwMode="auto">
            <a:xfrm>
              <a:off x="2856" y="3076"/>
              <a:ext cx="19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/>
                <a:t>IP</a:t>
              </a:r>
            </a:p>
          </p:txBody>
        </p:sp>
        <p:sp>
          <p:nvSpPr>
            <p:cNvPr id="26" name="Text Box 6"/>
            <p:cNvSpPr txBox="1">
              <a:spLocks noChangeArrowheads="1"/>
            </p:cNvSpPr>
            <p:nvPr/>
          </p:nvSpPr>
          <p:spPr bwMode="auto">
            <a:xfrm rot="1980000">
              <a:off x="3199" y="3152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27" name="Text Box 6"/>
            <p:cNvSpPr txBox="1">
              <a:spLocks noChangeArrowheads="1"/>
            </p:cNvSpPr>
            <p:nvPr/>
          </p:nvSpPr>
          <p:spPr bwMode="auto">
            <a:xfrm rot="-1500000">
              <a:off x="1191" y="3387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1</a:t>
              </a:r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 rot="-2100000">
              <a:off x="3208" y="1135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2</a:t>
              </a:r>
            </a:p>
          </p:txBody>
        </p:sp>
        <p:sp>
          <p:nvSpPr>
            <p:cNvPr id="29" name="Text Box 6"/>
            <p:cNvSpPr txBox="1">
              <a:spLocks noChangeArrowheads="1"/>
            </p:cNvSpPr>
            <p:nvPr/>
          </p:nvSpPr>
          <p:spPr bwMode="auto">
            <a:xfrm rot="2100000">
              <a:off x="1625" y="1120"/>
              <a:ext cx="87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/</a:t>
              </a:r>
            </a:p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geom. match #3</a:t>
              </a:r>
            </a:p>
          </p:txBody>
        </p:sp>
        <p:sp>
          <p:nvSpPr>
            <p:cNvPr id="30" name="Text Box 6"/>
            <p:cNvSpPr txBox="1">
              <a:spLocks noChangeArrowheads="1"/>
            </p:cNvSpPr>
            <p:nvPr/>
          </p:nvSpPr>
          <p:spPr bwMode="auto">
            <a:xfrm rot="-2400000">
              <a:off x="1946" y="2511"/>
              <a:ext cx="56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et. elem.</a:t>
              </a:r>
            </a:p>
          </p:txBody>
        </p:sp>
        <p:sp>
          <p:nvSpPr>
            <p:cNvPr id="31" name="Text Box 6"/>
            <p:cNvSpPr txBox="1">
              <a:spLocks noChangeArrowheads="1"/>
            </p:cNvSpPr>
            <p:nvPr/>
          </p:nvSpPr>
          <p:spPr bwMode="auto">
            <a:xfrm rot="-2400000">
              <a:off x="2446" y="2622"/>
              <a:ext cx="610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disp. supp.</a:t>
              </a:r>
            </a:p>
          </p:txBody>
        </p:sp>
        <p:sp>
          <p:nvSpPr>
            <p:cNvPr id="32" name="Text Box 6"/>
            <p:cNvSpPr txBox="1">
              <a:spLocks noChangeArrowheads="1"/>
            </p:cNvSpPr>
            <p:nvPr/>
          </p:nvSpPr>
          <p:spPr bwMode="auto">
            <a:xfrm rot="2460000">
              <a:off x="2462" y="1589"/>
              <a:ext cx="420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norm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SRF</a:t>
              </a:r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 rot="-2460000">
              <a:off x="3477" y="1836"/>
              <a:ext cx="451" cy="4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une 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tromb.+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34" name="Text Box 6"/>
            <p:cNvSpPr txBox="1">
              <a:spLocks noChangeArrowheads="1"/>
            </p:cNvSpPr>
            <p:nvPr/>
          </p:nvSpPr>
          <p:spPr bwMode="auto">
            <a:xfrm rot="-2220000">
              <a:off x="1979" y="3012"/>
              <a:ext cx="622" cy="3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beam exp.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match</a:t>
              </a:r>
            </a:p>
          </p:txBody>
        </p:sp>
        <p:sp>
          <p:nvSpPr>
            <p:cNvPr id="35" name="Text Box 6"/>
            <p:cNvSpPr txBox="1">
              <a:spLocks noChangeArrowheads="1"/>
            </p:cNvSpPr>
            <p:nvPr/>
          </p:nvSpPr>
          <p:spPr bwMode="auto">
            <a:xfrm rot="-2453791">
              <a:off x="2663" y="1880"/>
              <a:ext cx="573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elec. cool.</a:t>
              </a:r>
            </a:p>
          </p:txBody>
        </p:sp>
        <p:sp>
          <p:nvSpPr>
            <p:cNvPr id="36" name="Line 12"/>
            <p:cNvSpPr>
              <a:spLocks noChangeShapeType="1"/>
            </p:cNvSpPr>
            <p:nvPr/>
          </p:nvSpPr>
          <p:spPr bwMode="auto">
            <a:xfrm rot="10800000" flipV="1">
              <a:off x="1184" y="3149"/>
              <a:ext cx="38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13"/>
            <p:cNvSpPr txBox="1">
              <a:spLocks noChangeArrowheads="1"/>
            </p:cNvSpPr>
            <p:nvPr/>
          </p:nvSpPr>
          <p:spPr bwMode="auto">
            <a:xfrm>
              <a:off x="1188" y="2909"/>
              <a:ext cx="3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0000FF"/>
                  </a:solidFill>
                </a:rPr>
                <a:t>ions</a:t>
              </a:r>
            </a:p>
          </p:txBody>
        </p:sp>
        <p:sp>
          <p:nvSpPr>
            <p:cNvPr id="38" name="Arc 36"/>
            <p:cNvSpPr>
              <a:spLocks/>
            </p:cNvSpPr>
            <p:nvPr/>
          </p:nvSpPr>
          <p:spPr bwMode="auto">
            <a:xfrm rot="18853960" flipH="1">
              <a:off x="2655" y="2251"/>
              <a:ext cx="137" cy="131"/>
            </a:xfrm>
            <a:custGeom>
              <a:avLst/>
              <a:gdLst>
                <a:gd name="T0" fmla="*/ 0 w 22103"/>
                <a:gd name="T1" fmla="*/ 523 h 22266"/>
                <a:gd name="T2" fmla="*/ 2139063 w 22103"/>
                <a:gd name="T3" fmla="*/ 1942361 h 22266"/>
                <a:gd name="T4" fmla="*/ 48697 w 22103"/>
                <a:gd name="T5" fmla="*/ 1884267 h 2226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2103" h="22266" fill="none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</a:path>
                <a:path w="22103" h="22266" stroke="0" extrusionOk="0">
                  <a:moveTo>
                    <a:pt x="-1" y="5"/>
                  </a:moveTo>
                  <a:cubicBezTo>
                    <a:pt x="167" y="1"/>
                    <a:pt x="335" y="0"/>
                    <a:pt x="503" y="0"/>
                  </a:cubicBezTo>
                  <a:cubicBezTo>
                    <a:pt x="12432" y="0"/>
                    <a:pt x="22103" y="9670"/>
                    <a:pt x="22103" y="21600"/>
                  </a:cubicBezTo>
                  <a:cubicBezTo>
                    <a:pt x="22103" y="21822"/>
                    <a:pt x="22099" y="22044"/>
                    <a:pt x="22092" y="22265"/>
                  </a:cubicBezTo>
                  <a:lnTo>
                    <a:pt x="503" y="21600"/>
                  </a:lnTo>
                  <a:lnTo>
                    <a:pt x="-1" y="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1"/>
            <p:cNvSpPr txBox="1">
              <a:spLocks noChangeArrowheads="1"/>
            </p:cNvSpPr>
            <p:nvPr/>
          </p:nvSpPr>
          <p:spPr bwMode="auto">
            <a:xfrm>
              <a:off x="2175" y="2226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0"/>
                </a:spcBef>
                <a:buSzPct val="70000"/>
                <a:buFont typeface="Arial" panose="020B0604020202020204" pitchFamily="34" charset="0"/>
                <a:buNone/>
              </a:pPr>
              <a:r>
                <a:rPr lang="en-US" altLang="en-US" sz="1400"/>
                <a:t>81.7</a:t>
              </a:r>
              <a:r>
                <a:rPr lang="en-US" altLang="en-US" sz="1400">
                  <a:sym typeface="Symbol" panose="05050102010706020507" pitchFamily="18" charset="2"/>
                </a:rPr>
                <a:t></a:t>
              </a:r>
            </a:p>
          </p:txBody>
        </p:sp>
        <p:sp>
          <p:nvSpPr>
            <p:cNvPr id="40" name="Line 4"/>
            <p:cNvSpPr>
              <a:spLocks noChangeShapeType="1"/>
            </p:cNvSpPr>
            <p:nvPr/>
          </p:nvSpPr>
          <p:spPr bwMode="auto">
            <a:xfrm rot="10800000" flipH="1">
              <a:off x="3433" y="2576"/>
              <a:ext cx="131" cy="204"/>
            </a:xfrm>
            <a:prstGeom prst="line">
              <a:avLst/>
            </a:prstGeom>
            <a:noFill/>
            <a:ln w="19050">
              <a:solidFill>
                <a:srgbClr val="5F5F5F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3265" y="2384"/>
              <a:ext cx="76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600">
                  <a:solidFill>
                    <a:srgbClr val="5F5F5F"/>
                  </a:solidFill>
                </a:rPr>
                <a:t>future 2</a:t>
              </a:r>
              <a:r>
                <a:rPr lang="en-US" altLang="en-US" sz="1600" baseline="30000">
                  <a:solidFill>
                    <a:srgbClr val="5F5F5F"/>
                  </a:solidFill>
                </a:rPr>
                <a:t>nd</a:t>
              </a:r>
              <a:r>
                <a:rPr lang="en-US" altLang="en-US" sz="1600">
                  <a:solidFill>
                    <a:srgbClr val="5F5F5F"/>
                  </a:solidFill>
                </a:rPr>
                <a:t> IP</a:t>
              </a:r>
            </a:p>
          </p:txBody>
        </p:sp>
        <p:sp>
          <p:nvSpPr>
            <p:cNvPr id="42" name="Line 4"/>
            <p:cNvSpPr>
              <a:spLocks noChangeShapeType="1"/>
            </p:cNvSpPr>
            <p:nvPr/>
          </p:nvSpPr>
          <p:spPr bwMode="auto">
            <a:xfrm rot="10800000">
              <a:off x="1700" y="2670"/>
              <a:ext cx="447" cy="2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6"/>
            <p:cNvSpPr txBox="1">
              <a:spLocks noChangeArrowheads="1"/>
            </p:cNvSpPr>
            <p:nvPr/>
          </p:nvSpPr>
          <p:spPr bwMode="auto">
            <a:xfrm>
              <a:off x="1356" y="2496"/>
              <a:ext cx="641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54861" tIns="27431" rIns="54861" bIns="27431">
              <a:spAutoFit/>
            </a:bodyPr>
            <a:lstStyle>
              <a:lvl1pPr defTabSz="547688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444500" indent="-171450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685800" indent="-138113" defTabSz="547688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958850" indent="-134938" defTabSz="547688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233488" indent="-134938" defTabSz="547688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16906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1478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26050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062288" indent="-134938" defTabSz="547688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400"/>
                <a:t>Polarimet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02276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927955"/>
            <a:ext cx="4202121" cy="5381694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Linear </a:t>
            </a:r>
            <a:r>
              <a:rPr lang="en-US" altLang="en-US" dirty="0" smtClean="0">
                <a:solidFill>
                  <a:schemeClr val="tx1"/>
                </a:solidFill>
              </a:rPr>
              <a:t>optics</a:t>
            </a: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altLang="en-US" dirty="0" smtClean="0">
                <a:solidFill>
                  <a:schemeClr val="tx1"/>
                </a:solidFill>
              </a:rPr>
              <a:t>Momentum </a:t>
            </a:r>
            <a:r>
              <a:rPr lang="en-US" altLang="en-US" dirty="0">
                <a:solidFill>
                  <a:schemeClr val="tx1"/>
                </a:solidFill>
              </a:rPr>
              <a:t>acceptanc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Beam Dynam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5022203" y="927955"/>
            <a:ext cx="3977017" cy="5381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8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rgbClr val="0E2E39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dirty="0">
                <a:solidFill>
                  <a:schemeClr val="tx1"/>
                </a:solidFill>
              </a:rPr>
              <a:t>Chromaticity compensation</a:t>
            </a:r>
            <a:endParaRPr lang="en-US" altLang="en-US" dirty="0" smtClean="0">
              <a:solidFill>
                <a:schemeClr val="tx1"/>
              </a:solidFill>
            </a:endParaRPr>
          </a:p>
          <a:p>
            <a:endParaRPr lang="en-US" alt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sz="800" dirty="0" smtClean="0">
              <a:solidFill>
                <a:schemeClr val="tx1"/>
              </a:solidFill>
            </a:endParaRPr>
          </a:p>
          <a:p>
            <a:r>
              <a:rPr lang="en-US" altLang="en-US" dirty="0">
                <a:solidFill>
                  <a:schemeClr val="tx1"/>
                </a:solidFill>
              </a:rPr>
              <a:t>Dynamic apertur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3" name="Picture 3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1313815"/>
            <a:ext cx="4295775" cy="2429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1345565"/>
            <a:ext cx="4295775" cy="2398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706995" y="3779407"/>
            <a:ext cx="492125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SzPct val="85000"/>
            </a:pPr>
            <a:r>
              <a:rPr lang="en-US" altLang="en-US" sz="1400" b="1">
                <a:latin typeface="Arial" panose="020B0604020202020204" pitchFamily="34" charset="0"/>
              </a:rPr>
              <a:t>IP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7940358" y="3547632"/>
            <a:ext cx="0" cy="239712"/>
          </a:xfrm>
          <a:prstGeom prst="straightConnector1">
            <a:avLst/>
          </a:prstGeom>
          <a:ln>
            <a:solidFill>
              <a:schemeClr val="tx1"/>
            </a:solidFill>
            <a:tailEnd type="stealth" w="med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7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6"/>
          <a:stretch>
            <a:fillRect/>
          </a:stretch>
        </p:blipFill>
        <p:spPr bwMode="auto">
          <a:xfrm>
            <a:off x="88900" y="4278313"/>
            <a:ext cx="442118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617538" y="6051550"/>
            <a:ext cx="3370262" cy="33178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23000" sx="1000" sy="1000" rotWithShape="0">
              <a:srgbClr val="000000"/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2060"/>
                </a:solidFill>
              </a:rPr>
              <a:t>-12                     -6                        0                         6                      1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00" dirty="0">
                <a:solidFill>
                  <a:srgbClr val="002060"/>
                </a:solidFill>
              </a:rPr>
              <a:t>                                                      </a:t>
            </a:r>
            <a:r>
              <a:rPr lang="en-US" sz="1000" dirty="0">
                <a:solidFill>
                  <a:srgbClr val="002060"/>
                </a:solidFill>
                <a:sym typeface="Symbol"/>
              </a:rPr>
              <a:t></a:t>
            </a:r>
            <a:r>
              <a:rPr lang="en-US" sz="1000" baseline="-25000" dirty="0">
                <a:solidFill>
                  <a:srgbClr val="002060"/>
                </a:solidFill>
                <a:sym typeface="Symbol"/>
              </a:rPr>
              <a:t>p/p</a:t>
            </a:r>
            <a:endParaRPr lang="en-US" sz="1000" dirty="0">
              <a:solidFill>
                <a:srgbClr val="002060"/>
              </a:solidFill>
            </a:endParaRPr>
          </a:p>
        </p:txBody>
      </p:sp>
      <p:pic>
        <p:nvPicPr>
          <p:cNvPr id="20" name="Picture 19" descr="C:\Conference meeting\NA-PAC\errorDA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9" r="10836" b="6120"/>
          <a:stretch/>
        </p:blipFill>
        <p:spPr bwMode="auto">
          <a:xfrm>
            <a:off x="4738503" y="4196145"/>
            <a:ext cx="4174066" cy="2190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Arc 20"/>
          <p:cNvSpPr/>
          <p:nvPr/>
        </p:nvSpPr>
        <p:spPr>
          <a:xfrm>
            <a:off x="6295062" y="5482027"/>
            <a:ext cx="1577350" cy="1015646"/>
          </a:xfrm>
          <a:prstGeom prst="arc">
            <a:avLst>
              <a:gd name="adj1" fmla="val 10795749"/>
              <a:gd name="adj2" fmla="val 0"/>
            </a:avLst>
          </a:prstGeom>
          <a:ln w="38100">
            <a:solidFill>
              <a:srgbClr val="0000CC"/>
            </a:solidFill>
            <a:prstDash val="sysDot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729836" y="5589740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±50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65986" y="4369849"/>
            <a:ext cx="1915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with errors and correction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0 seeds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llaboration with SLAC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1488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Ion Polar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160" y="966055"/>
            <a:ext cx="8869680" cy="5381694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Figure-8 concept: Spin precession in one arc is exactly cancelled in the other 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Spin stabilization by small fields: </a:t>
            </a:r>
            <a:r>
              <a:rPr lang="en-US" sz="1800" dirty="0">
                <a:solidFill>
                  <a:srgbClr val="0000FF"/>
                </a:solidFill>
              </a:rPr>
              <a:t>~3 Tm</a:t>
            </a:r>
            <a:r>
              <a:rPr lang="en-US" sz="1800" dirty="0"/>
              <a:t> </a:t>
            </a:r>
            <a:r>
              <a:rPr lang="en-US" sz="1800" dirty="0">
                <a:solidFill>
                  <a:schemeClr val="tx1"/>
                </a:solidFill>
              </a:rPr>
              <a:t>vs. </a:t>
            </a:r>
            <a:r>
              <a:rPr lang="en-US" sz="1800" dirty="0">
                <a:solidFill>
                  <a:srgbClr val="FF0000"/>
                </a:solidFill>
              </a:rPr>
              <a:t>&lt; 400 Tm</a:t>
            </a:r>
            <a:r>
              <a:rPr lang="en-US" sz="1800" dirty="0"/>
              <a:t> </a:t>
            </a:r>
            <a:r>
              <a:rPr lang="en-US" sz="1800" dirty="0">
                <a:solidFill>
                  <a:schemeClr val="tx1"/>
                </a:solidFill>
              </a:rPr>
              <a:t>for deuterons at 100 GeV</a:t>
            </a:r>
          </a:p>
          <a:p>
            <a:pPr lvl="1">
              <a:lnSpc>
                <a:spcPct val="100000"/>
              </a:lnSpc>
              <a:spcAft>
                <a:spcPts val="600"/>
              </a:spcAft>
            </a:pPr>
            <a:r>
              <a:rPr lang="en-US" sz="1600" dirty="0">
                <a:solidFill>
                  <a:schemeClr val="tx1"/>
                </a:solidFill>
              </a:rPr>
              <a:t>Criterion: induced spin rotation &gt;&gt; spin rotation due to orbit error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solidFill>
                  <a:srgbClr val="0000FF"/>
                </a:solidFill>
              </a:rPr>
              <a:t>3D spin rotator</a:t>
            </a:r>
            <a:r>
              <a:rPr lang="en-US" sz="1800" dirty="0">
                <a:solidFill>
                  <a:schemeClr val="tx1"/>
                </a:solidFill>
              </a:rPr>
              <a:t>: combination of small rotations about different axes provides 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800" dirty="0">
                <a:solidFill>
                  <a:schemeClr val="tx1"/>
                </a:solidFill>
              </a:rPr>
              <a:t>any polarization orientation at any point in the collider ring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No effect on the orbit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Polarized deuterons</a:t>
            </a:r>
          </a:p>
          <a:p>
            <a:pPr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Frequent adiabatic spin flips</a:t>
            </a:r>
          </a:p>
          <a:p>
            <a:pPr>
              <a:spcAft>
                <a:spcPts val="600"/>
              </a:spcAft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445544" y="3880176"/>
            <a:ext cx="4252912" cy="1871662"/>
            <a:chOff x="1540" y="2870"/>
            <a:chExt cx="2679" cy="117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40" y="2870"/>
              <a:ext cx="2679" cy="1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589" y="3178"/>
              <a:ext cx="106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3047" y="3177"/>
              <a:ext cx="107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577" y="3264"/>
              <a:ext cx="145" cy="83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V="1">
              <a:off x="3038" y="3271"/>
              <a:ext cx="124" cy="72"/>
            </a:xfrm>
            <a:prstGeom prst="line">
              <a:avLst/>
            </a:prstGeom>
            <a:noFill/>
            <a:ln w="1524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2666" y="3637"/>
              <a:ext cx="397" cy="220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600" b="1">
                  <a:solidFill>
                    <a:srgbClr val="0000FF"/>
                  </a:solidFill>
                  <a:latin typeface="Symbol" panose="05050102010706020507" pitchFamily="18" charset="2"/>
                  <a:ea typeface="ＭＳ Ｐゴシック" panose="020B0600070205080204" pitchFamily="34" charset="-128"/>
                  <a:sym typeface="Symbol" panose="05050102010706020507" pitchFamily="18" charset="2"/>
                </a:rPr>
                <a:t>n = 0</a:t>
              </a:r>
              <a:endParaRPr lang="ru-RU" altLang="en-US" sz="1600" b="1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89282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Start-to-End Proton </a:t>
            </a:r>
            <a:r>
              <a:rPr lang="en-US" altLang="en-US" dirty="0" smtClean="0"/>
              <a:t>Acceleration in Ion Collider 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>
                    <a:solidFill>
                      <a:schemeClr val="tx1"/>
                    </a:solidFill>
                  </a:rPr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accelerated at </a:t>
                </a:r>
                <a:br>
                  <a:rPr lang="en-US" altLang="en-US" dirty="0">
                    <a:solidFill>
                      <a:schemeClr val="tx1"/>
                    </a:solidFill>
                  </a:rPr>
                </a:br>
                <a:r>
                  <a:rPr lang="en-US" altLang="en-US" dirty="0">
                    <a:solidFill>
                      <a:schemeClr val="tx1"/>
                    </a:solidFill>
                  </a:rPr>
                  <a:t>~3 T/min in lattice with 100 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1</m:t>
                    </m:r>
                  </m:oMath>
                </a14:m>
                <a:endParaRPr lang="en-US" altLang="en-US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endParaRPr lang="en-US" altLang="en-US" dirty="0" smtClean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Coherent resonance strength component</a:t>
                </a:r>
              </a:p>
              <a:p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8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Рисунок 18"/>
          <p:cNvPicPr/>
          <p:nvPr/>
        </p:nvPicPr>
        <p:blipFill>
          <a:blip r:embed="rId3"/>
          <a:stretch>
            <a:fillRect/>
          </a:stretch>
        </p:blipFill>
        <p:spPr>
          <a:xfrm>
            <a:off x="1709579" y="1711643"/>
            <a:ext cx="5724843" cy="2290870"/>
          </a:xfrm>
          <a:prstGeom prst="rect">
            <a:avLst/>
          </a:prstGeom>
        </p:spPr>
      </p:pic>
      <p:pic>
        <p:nvPicPr>
          <p:cNvPr id="6" name="Рисунок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658657" y="4609600"/>
            <a:ext cx="4315968" cy="172134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820214" y="4493782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err="1" smtClean="0">
                <a:sym typeface="Symbol" panose="05050102010706020507" pitchFamily="18" charset="2"/>
              </a:rPr>
              <a:t>Zgoubi</a:t>
            </a:r>
            <a:r>
              <a:rPr lang="en-US" altLang="en-US" sz="1800" dirty="0" smtClean="0">
                <a:sym typeface="Symbol" panose="05050102010706020507" pitchFamily="18" charset="2"/>
              </a:rPr>
              <a:t> simulation</a:t>
            </a:r>
            <a:endParaRPr lang="en-US" sz="1800" dirty="0"/>
          </a:p>
        </p:txBody>
      </p:sp>
      <p:pic>
        <p:nvPicPr>
          <p:cNvPr id="8" name="Рисунок 3"/>
          <p:cNvPicPr/>
          <p:nvPr/>
        </p:nvPicPr>
        <p:blipFill rotWithShape="1">
          <a:blip r:embed="rId5"/>
          <a:srcRect t="11005"/>
          <a:stretch/>
        </p:blipFill>
        <p:spPr>
          <a:xfrm>
            <a:off x="201846" y="4609599"/>
            <a:ext cx="4319905" cy="172134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00841" y="4493782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7434422" y="2539511"/>
            <a:ext cx="1168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Zgoubi </a:t>
            </a:r>
          </a:p>
          <a:p>
            <a:r>
              <a:rPr lang="en-US" altLang="en-US" sz="1800" dirty="0" smtClean="0">
                <a:sym typeface="Symbol" panose="05050102010706020507" pitchFamily="18" charset="2"/>
              </a:rPr>
              <a:t>simula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54462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JLEIC Collab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6505" y="831142"/>
            <a:ext cx="8890990" cy="5636193"/>
          </a:xfrm>
        </p:spPr>
        <p:txBody>
          <a:bodyPr>
            <a:noAutofit/>
          </a:bodyPr>
          <a:lstStyle/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S. Benson, A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Bogacz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P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Brindza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A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Camsonne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E. Daly,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Ya.S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Derbenev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M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Diefenthale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D. Douglas, </a:t>
            </a:r>
            <a:b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R. Ent, Y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Furletova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D. Gaskell, R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Geng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J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Grames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J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Guo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F. Hanna, L. Harwood, T. Hiatt, Y. Huang, </a:t>
            </a:r>
            <a:b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A. Hutton, K. Jordan, G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Kalicy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A. Kimber, G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Krafft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R. Li, F. Lin, F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Marhause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R. </a:t>
            </a:r>
            <a:r>
              <a:rPr lang="en-US" altLang="en-US" sz="1400" i="1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McKeown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T. Michalski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/>
            </a:r>
            <a:b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V.S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Morozov, P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Nadel-Turonski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E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Nissen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H.K. Park, F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Pilat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M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Poelke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R. Rajput-</a:t>
            </a:r>
            <a:r>
              <a:rPr lang="en-US" altLang="en-US" sz="1400" i="1" dirty="0" err="1" smtClean="0">
                <a:solidFill>
                  <a:prstClr val="black"/>
                </a:solidFill>
                <a:latin typeface="Arial" panose="020B0604020202020204" pitchFamily="34" charset="0"/>
              </a:rPr>
              <a:t>Ghoshal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, 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Rimme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/>
            </a:r>
            <a:b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Y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Roblin, T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Satogata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M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Spata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R. Suleiman, A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Sy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C. Tennant, H. Wang, S. Wang, G.H. Wei, C. Weiss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/>
            </a:r>
            <a:b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</a:b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M. Wiseman, R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Yoshida, H. Zhang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Y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Zhang 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- </a:t>
            </a:r>
            <a:r>
              <a:rPr lang="en-US" altLang="en-US" sz="1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JLab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VA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D.P. Barber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DES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Germany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Y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Cai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Y.M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Nosochkov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M. Sullivan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SLAC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CA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S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Manikonda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B. Mustapha, U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Wienands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Argonne National Laborator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IL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P.N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Ostroumov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R.C. York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Michigan State Universit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MI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S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Abeyratne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B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Erdelyi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Northern Illinois Universit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IL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J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Delayen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H. Huang, C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. Hyde, K. Park, S. De Silva, S. Sosa, B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Terzic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Old Dominion Universit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dirty="0" smtClean="0">
                <a:solidFill>
                  <a:prstClr val="black"/>
                </a:solidFill>
                <a:latin typeface="Arial" panose="020B0604020202020204" pitchFamily="34" charset="0"/>
              </a:rPr>
              <a:t>VA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P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Nadel-Turonski</a:t>
            </a:r>
            <a:r>
              <a:rPr lang="en-US" altLang="en-US" sz="1400" i="1" dirty="0" smtClean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1400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SUNY</a:t>
            </a:r>
            <a:r>
              <a:rPr lang="en-US" altLang="en-US" sz="1400" dirty="0" smtClean="0">
                <a:solidFill>
                  <a:prstClr val="black"/>
                </a:solidFill>
                <a:latin typeface="Arial" panose="020B0604020202020204" pitchFamily="34" charset="0"/>
              </a:rPr>
              <a:t>, NY</a:t>
            </a:r>
            <a:endParaRPr lang="en-US" altLang="en-US" sz="1400" dirty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Z. Zhao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Duke Universit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NC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A.M. Kondratenko, M. Kondratenko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Sci. &amp; Tech. Laboratory </a:t>
            </a:r>
            <a:r>
              <a:rPr lang="en-US" altLang="en-US" sz="1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Zaryad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Russia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Yu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Filatov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Moscow Institute of Physics and Technolog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Russia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J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Gerity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T. Mann, P. McIntyre, N.J. Pogue, A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Sattarov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Texas A&amp;M Universit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TX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V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Dudnikov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R.P. Johnson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Muons, Inc.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IL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I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Pogorelov</a:t>
            </a: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, G. Bell, J. Cary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>
                <a:solidFill>
                  <a:srgbClr val="0000FF"/>
                </a:solidFill>
                <a:latin typeface="Arial" panose="020B0604020202020204" pitchFamily="34" charset="0"/>
              </a:rPr>
              <a:t>Tech-X Corp.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CO</a:t>
            </a:r>
          </a:p>
          <a:p>
            <a:pPr marL="0" lvl="0" indent="0" fontAlgn="base">
              <a:spcBef>
                <a:spcPts val="600"/>
              </a:spcBef>
              <a:spcAft>
                <a:spcPct val="0"/>
              </a:spcAft>
              <a:buNone/>
              <a:tabLst>
                <a:tab pos="-457200" algn="l"/>
                <a:tab pos="114300" algn="l"/>
                <a:tab pos="1577975" algn="l"/>
                <a:tab pos="5668963" algn="l"/>
              </a:tabLst>
            </a:pPr>
            <a:r>
              <a:rPr lang="en-US" altLang="en-US" sz="1400" i="1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altLang="en-US" sz="1400" i="1" dirty="0" err="1">
                <a:solidFill>
                  <a:prstClr val="black"/>
                </a:solidFill>
                <a:latin typeface="Arial" panose="020B0604020202020204" pitchFamily="34" charset="0"/>
              </a:rPr>
              <a:t>Bruhwiler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 - </a:t>
            </a:r>
            <a:r>
              <a:rPr lang="en-US" altLang="en-US" sz="1400" b="1" dirty="0" err="1">
                <a:solidFill>
                  <a:srgbClr val="0000FF"/>
                </a:solidFill>
                <a:latin typeface="Arial" panose="020B0604020202020204" pitchFamily="34" charset="0"/>
              </a:rPr>
              <a:t>Radiasoft</a:t>
            </a:r>
            <a:r>
              <a:rPr lang="en-US" altLang="en-US" sz="1400" dirty="0">
                <a:solidFill>
                  <a:prstClr val="black"/>
                </a:solidFill>
                <a:latin typeface="Arial" panose="020B0604020202020204" pitchFamily="34" charset="0"/>
              </a:rPr>
              <a:t>, C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62205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Start-to-End Deuteron </a:t>
            </a:r>
            <a:r>
              <a:rPr lang="en-US" altLang="en-US" dirty="0" smtClean="0"/>
              <a:t>Acceleration in Ion Collider Ring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1" y="966055"/>
                <a:ext cx="8839200" cy="5381694"/>
              </a:xfrm>
            </p:spPr>
            <p:txBody>
              <a:bodyPr/>
              <a:lstStyle/>
              <a:p>
                <a:r>
                  <a:rPr lang="en-US" altLang="en-US" dirty="0" smtClean="0">
                    <a:solidFill>
                      <a:schemeClr val="tx1"/>
                    </a:solidFill>
                  </a:rPr>
                  <a:t>Three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deuterons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accelerated at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~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3 T/min in lattice with 100 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⋅</m:t>
                    </m:r>
                    <m:sSup>
                      <m:sSupPr>
                        <m:ctrlP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Deuteron spin is highly stable in figure-8 rings, which can be used for high precision experiments</a:t>
                </a:r>
              </a:p>
              <a:p>
                <a:endParaRPr lang="en-US" dirty="0" smtClean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1" y="966055"/>
                <a:ext cx="8839200" cy="5381694"/>
              </a:xfrm>
              <a:blipFill>
                <a:blip r:embed="rId2"/>
                <a:stretch>
                  <a:fillRect l="-621" t="-8494" r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Рисунок 15"/>
          <p:cNvPicPr/>
          <p:nvPr/>
        </p:nvPicPr>
        <p:blipFill>
          <a:blip r:embed="rId3"/>
          <a:stretch>
            <a:fillRect/>
          </a:stretch>
        </p:blipFill>
        <p:spPr>
          <a:xfrm>
            <a:off x="913712" y="1815782"/>
            <a:ext cx="7316576" cy="3103351"/>
          </a:xfrm>
          <a:prstGeom prst="rect">
            <a:avLst/>
          </a:prstGeom>
        </p:spPr>
      </p:pic>
      <p:pic>
        <p:nvPicPr>
          <p:cNvPr id="6" name="Рисунок 17"/>
          <p:cNvPicPr/>
          <p:nvPr/>
        </p:nvPicPr>
        <p:blipFill rotWithShape="1">
          <a:blip r:embed="rId4"/>
          <a:srcRect t="10906"/>
          <a:stretch/>
        </p:blipFill>
        <p:spPr>
          <a:xfrm>
            <a:off x="2322580" y="3215391"/>
            <a:ext cx="3313722" cy="117469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859818" y="2846059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  <p:sp>
        <p:nvSpPr>
          <p:cNvPr id="8" name="Rectangle 7"/>
          <p:cNvSpPr/>
          <p:nvPr/>
        </p:nvSpPr>
        <p:spPr>
          <a:xfrm>
            <a:off x="5820214" y="1848833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ym typeface="Symbol" panose="05050102010706020507" pitchFamily="18" charset="2"/>
              </a:rPr>
              <a:t>(Zgoubi simulation)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104434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D Spin Rotator in Ion Collider 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1800" dirty="0" smtClean="0">
                <a:solidFill>
                  <a:schemeClr val="tx1"/>
                </a:solidFill>
              </a:rPr>
              <a:t>Provides control </a:t>
            </a:r>
            <a:r>
              <a:rPr lang="en-US" altLang="en-US" sz="1800" dirty="0">
                <a:solidFill>
                  <a:schemeClr val="tx1"/>
                </a:solidFill>
              </a:rPr>
              <a:t>of the radial, vertical, and longitudinal spin </a:t>
            </a:r>
            <a:r>
              <a:rPr lang="en-US" altLang="en-US" sz="1800" dirty="0" smtClean="0">
                <a:solidFill>
                  <a:schemeClr val="tx1"/>
                </a:solidFill>
              </a:rPr>
              <a:t>components</a:t>
            </a:r>
          </a:p>
          <a:p>
            <a:r>
              <a:rPr lang="en-US" altLang="en-US" sz="1800" dirty="0">
                <a:solidFill>
                  <a:schemeClr val="tx1"/>
                </a:solidFill>
              </a:rPr>
              <a:t>Module for control of the radial component (fixed radial orbit bump</a:t>
            </a:r>
            <a:r>
              <a:rPr lang="en-US" altLang="en-US" sz="1800" dirty="0" smtClean="0">
                <a:solidFill>
                  <a:schemeClr val="tx1"/>
                </a:solidFill>
              </a:rPr>
              <a:t>)</a:t>
            </a:r>
          </a:p>
          <a:p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en-US" sz="1800" dirty="0">
                <a:solidFill>
                  <a:schemeClr val="tx1"/>
                </a:solidFill>
              </a:rPr>
              <a:t>Module for control of the vertical </a:t>
            </a:r>
            <a:br>
              <a:rPr lang="en-US" altLang="en-US" sz="1800" dirty="0">
                <a:solidFill>
                  <a:schemeClr val="tx1"/>
                </a:solidFill>
              </a:rPr>
            </a:br>
            <a:r>
              <a:rPr lang="en-US" altLang="en-US" sz="1800" dirty="0">
                <a:solidFill>
                  <a:schemeClr val="tx1"/>
                </a:solidFill>
              </a:rPr>
              <a:t>component (fixed vertical orbit bump)</a:t>
            </a:r>
          </a:p>
          <a:p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1800" dirty="0" smtClean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en-US" altLang="en-US" sz="1800" dirty="0">
                <a:solidFill>
                  <a:schemeClr val="tx1"/>
                </a:solidFill>
              </a:rPr>
              <a:t>Module for control of the longitudinal </a:t>
            </a:r>
            <a:br>
              <a:rPr lang="en-US" altLang="en-US" sz="1800" dirty="0">
                <a:solidFill>
                  <a:schemeClr val="tx1"/>
                </a:solidFill>
              </a:rPr>
            </a:br>
            <a:r>
              <a:rPr lang="en-US" altLang="en-US" sz="1800" dirty="0">
                <a:solidFill>
                  <a:schemeClr val="tx1"/>
                </a:solidFill>
              </a:rPr>
              <a:t>component</a:t>
            </a:r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en-US" sz="18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5" name="Рисунок 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1587213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Рисунок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3787488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809485"/>
              </p:ext>
            </p:extLst>
          </p:nvPr>
        </p:nvGraphicFramePr>
        <p:xfrm>
          <a:off x="593725" y="5455950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Bitmap Image" r:id="rId5" imgW="1438095" imgH="771429" progId="Paint.Picture">
                  <p:embed/>
                </p:oleObj>
              </mc:Choice>
              <mc:Fallback>
                <p:oleObj name="Bitmap Image" r:id="rId5" imgW="1438095" imgH="771429" progId="Paint.Picture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5455950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29518"/>
              </p:ext>
            </p:extLst>
          </p:nvPr>
        </p:nvGraphicFramePr>
        <p:xfrm>
          <a:off x="593725" y="2825463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7" imgW="3314700" imgH="254000" progId="Equation.DSMT4">
                  <p:embed/>
                </p:oleObj>
              </mc:Choice>
              <mc:Fallback>
                <p:oleObj name="Equation" r:id="rId7" imgW="3314700" imgH="254000" progId="Equation.DSMT4">
                  <p:embed/>
                  <p:pic>
                    <p:nvPicPr>
                      <p:cNvPr id="9224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825463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597134"/>
              </p:ext>
            </p:extLst>
          </p:nvPr>
        </p:nvGraphicFramePr>
        <p:xfrm>
          <a:off x="593725" y="6129050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9" imgW="3352800" imgH="254000" progId="Equation.DSMT4">
                  <p:embed/>
                </p:oleObj>
              </mc:Choice>
              <mc:Fallback>
                <p:oleObj name="Equation" r:id="rId9" imgW="3352800" imgH="254000" progId="Equation.DSMT4">
                  <p:embed/>
                  <p:pic>
                    <p:nvPicPr>
                      <p:cNvPr id="9225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6129050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160622_fig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550" y="2181458"/>
            <a:ext cx="4105275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2" descr="160622_fig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525" y="3834045"/>
            <a:ext cx="44418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3"/>
          <p:cNvSpPr>
            <a:spLocks/>
          </p:cNvSpPr>
          <p:nvPr/>
        </p:nvSpPr>
        <p:spPr bwMode="auto">
          <a:xfrm>
            <a:off x="4256088" y="1808395"/>
            <a:ext cx="390525" cy="4264025"/>
          </a:xfrm>
          <a:prstGeom prst="rightBrace">
            <a:avLst>
              <a:gd name="adj1" fmla="val 114646"/>
              <a:gd name="adj2" fmla="val 21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rot="10800000" flipH="1">
            <a:off x="6121400" y="3435583"/>
            <a:ext cx="581025" cy="2195512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rot="10800000" flipH="1">
            <a:off x="8794750" y="3894370"/>
            <a:ext cx="0" cy="14112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8589963" y="350384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000000"/>
                </a:solidFill>
              </a:rPr>
              <a:t>IP</a:t>
            </a:r>
            <a:endParaRPr lang="en-US" altLang="ru-RU" sz="1800" b="1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rot="10800000">
            <a:off x="6865938" y="5150083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6810375" y="4748445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ons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5892800" y="1821095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</a:rPr>
              <a:t>3D spin rotator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976987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ab Cross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882235"/>
            <a:ext cx="8464378" cy="5381694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Electron and ion beams have to cross at an angle in an EIC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Create space for independent electron and ion IR magnet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Avoid parasitic collisions of shortly-spaces bunche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Improves detect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Improves detector background</a:t>
            </a:r>
          </a:p>
          <a:p>
            <a:r>
              <a:rPr lang="en-US" dirty="0">
                <a:solidFill>
                  <a:schemeClr val="tx1"/>
                </a:solidFill>
              </a:rPr>
              <a:t>Without </a:t>
            </a:r>
            <a:r>
              <a:rPr lang="en-US" dirty="0" smtClean="0">
                <a:solidFill>
                  <a:schemeClr val="tx1"/>
                </a:solidFill>
              </a:rPr>
              <a:t>compensation, </a:t>
            </a:r>
            <a:r>
              <a:rPr lang="en-US" dirty="0">
                <a:solidFill>
                  <a:schemeClr val="tx1"/>
                </a:solidFill>
              </a:rPr>
              <a:t>geometric luminosity loss is about a factor of 12 and there is potential for dynamic </a:t>
            </a:r>
            <a:r>
              <a:rPr lang="en-US" dirty="0" smtClean="0">
                <a:solidFill>
                  <a:schemeClr val="tx1"/>
                </a:solidFill>
              </a:rPr>
              <a:t>instabilitie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Crabbing restores effective head-on collisions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Local compensation scheme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Set of crab cavities upstream and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ownstream of IP</a:t>
            </a:r>
          </a:p>
          <a:p>
            <a:r>
              <a:rPr lang="en-US" altLang="en-US" dirty="0">
                <a:solidFill>
                  <a:schemeClr val="tx1"/>
                </a:solidFill>
              </a:rPr>
              <a:t>Deflective </a:t>
            </a:r>
            <a:r>
              <a:rPr lang="en-US" altLang="en-US" dirty="0" smtClean="0">
                <a:solidFill>
                  <a:schemeClr val="tx1"/>
                </a:solidFill>
              </a:rPr>
              <a:t>crabbing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Demonstrated at </a:t>
            </a:r>
            <a:r>
              <a:rPr lang="en-US" altLang="en-US" dirty="0" smtClean="0">
                <a:solidFill>
                  <a:schemeClr val="tx1"/>
                </a:solidFill>
              </a:rPr>
              <a:t>KEK-B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Being tested with ions at LHC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dirty="0">
                <a:solidFill>
                  <a:schemeClr val="tx1"/>
                </a:solidFill>
              </a:rPr>
              <a:t>Prototype developed at </a:t>
            </a:r>
            <a:r>
              <a:rPr lang="en-US" altLang="en-US" dirty="0" smtClean="0">
                <a:solidFill>
                  <a:schemeClr val="tx1"/>
                </a:solidFill>
              </a:rPr>
              <a:t>ODU</a:t>
            </a:r>
            <a:endParaRPr lang="en-US" alt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9450" y="3462240"/>
            <a:ext cx="4204076" cy="2298480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6" r="3030" b="13164"/>
          <a:stretch>
            <a:fillRect/>
          </a:stretch>
        </p:blipFill>
        <p:spPr bwMode="auto">
          <a:xfrm>
            <a:off x="2459895" y="5359787"/>
            <a:ext cx="1799685" cy="108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64463"/>
          <a:stretch/>
        </p:blipFill>
        <p:spPr>
          <a:xfrm>
            <a:off x="517393" y="5371871"/>
            <a:ext cx="1547628" cy="1077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221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ab Crossing Scheme of JLEI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82880" y="811665"/>
                <a:ext cx="8778240" cy="5381694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18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Locations of horizontal chromatic sextupoles are also adequate for crab cavities: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en-US" sz="16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Right phase advance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en-US" sz="16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Hig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𝛽</m:t>
                        </m:r>
                      </m:e>
                      <m:sub>
                        <m:r>
                          <a:rPr lang="en-US" altLang="en-US" sz="1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en-US" sz="16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 values</a:t>
                </a:r>
                <a:endParaRPr lang="en-US" sz="16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Found that sextupoles between crab cavities may lead to emittance increase, avoid </a:t>
                </a:r>
                <a:r>
                  <a:rPr lang="en-US" sz="1800" dirty="0" smtClean="0">
                    <a:solidFill>
                      <a:schemeClr val="tx1"/>
                    </a:solidFill>
                  </a:rPr>
                  <a:t>them</a:t>
                </a:r>
              </a:p>
              <a:p>
                <a:r>
                  <a:rPr lang="en-US" sz="1800" dirty="0">
                    <a:solidFill>
                      <a:schemeClr val="tx1"/>
                    </a:solidFill>
                  </a:rPr>
                  <a:t>Dispersion at the crab cavities satisfies the beam stability criter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2880" y="811665"/>
                <a:ext cx="8778240" cy="5381694"/>
              </a:xfrm>
              <a:blipFill>
                <a:blip r:embed="rId2"/>
                <a:stretch>
                  <a:fillRect l="-417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76F6CF-665B-4B6E-B2E4-BD5AADA120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33" y="2572391"/>
            <a:ext cx="3137746" cy="2100857"/>
          </a:xfrm>
          <a:prstGeom prst="rect">
            <a:avLst/>
          </a:prstGeom>
        </p:spPr>
      </p:pic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11403050"/>
              </p:ext>
            </p:extLst>
          </p:nvPr>
        </p:nvGraphicFramePr>
        <p:xfrm>
          <a:off x="3596893" y="2572391"/>
          <a:ext cx="3817970" cy="1744616"/>
        </p:xfrm>
        <a:graphic>
          <a:graphicData uri="http://schemas.openxmlformats.org/drawingml/2006/table">
            <a:tbl>
              <a:tblPr firstRow="1" bandRow="1"/>
              <a:tblGrid>
                <a:gridCol w="21990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44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44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492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n-US" sz="1400" dirty="0"/>
                        <a:t>Parameter</a:t>
                      </a:r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/>
                        <a:t>Unit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/>
                        <a:t>Proton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92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n-US" sz="1400" dirty="0"/>
                        <a:t>Energy</a:t>
                      </a:r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GeV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100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92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n-US" sz="1400" dirty="0"/>
                        <a:t>Frequency</a:t>
                      </a:r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MHz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/>
                        <a:t>952.6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92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n-US" sz="1400" dirty="0"/>
                        <a:t>Crossing angle</a:t>
                      </a:r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 err="1"/>
                        <a:t>mrad</a:t>
                      </a:r>
                      <a:endParaRPr lang="en-US" sz="1400" b="0" dirty="0"/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50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924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l-GR" sz="1400" dirty="0"/>
                        <a:t>β</a:t>
                      </a:r>
                      <a:r>
                        <a:rPr lang="en-US" sz="1400" baseline="30000" dirty="0"/>
                        <a:t>*</a:t>
                      </a:r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cm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10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92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l-GR" sz="1400" dirty="0"/>
                        <a:t>β</a:t>
                      </a:r>
                      <a:r>
                        <a:rPr lang="en-US" sz="1400" baseline="-25000" dirty="0"/>
                        <a:t>x</a:t>
                      </a:r>
                      <a:r>
                        <a:rPr lang="en-US" sz="1400" dirty="0"/>
                        <a:t> @ crab</a:t>
                      </a:r>
                      <a:r>
                        <a:rPr lang="en-US" sz="1400" baseline="0" dirty="0"/>
                        <a:t> cavity location</a:t>
                      </a:r>
                      <a:endParaRPr lang="en-US" sz="1400" dirty="0"/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m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 smtClean="0"/>
                        <a:t>363</a:t>
                      </a:r>
                      <a:endParaRPr lang="en-US" sz="1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922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indent="-228600" algn="l"/>
                      <a:r>
                        <a:rPr lang="en-US" sz="1400" dirty="0" smtClean="0"/>
                        <a:t>Crab voltage</a:t>
                      </a:r>
                      <a:endParaRPr lang="en-US" sz="1400" dirty="0"/>
                    </a:p>
                  </a:txBody>
                  <a:tcPr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/>
                        <a:t>MV</a:t>
                      </a: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0" dirty="0" smtClean="0"/>
                        <a:t>20.8</a:t>
                      </a:r>
                      <a:endParaRPr lang="en-US" sz="1400" b="0" dirty="0">
                        <a:solidFill>
                          <a:srgbClr val="FF0000"/>
                        </a:solidFill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6A253C88-7AE8-454F-87C4-863DAB2A93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28" b="6422"/>
          <a:stretch/>
        </p:blipFill>
        <p:spPr>
          <a:xfrm>
            <a:off x="6652321" y="4470285"/>
            <a:ext cx="2308799" cy="1955642"/>
          </a:xfrm>
          <a:prstGeom prst="rect">
            <a:avLst/>
          </a:prstGeom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4471575"/>
              </p:ext>
            </p:extLst>
          </p:nvPr>
        </p:nvGraphicFramePr>
        <p:xfrm>
          <a:off x="1502864" y="5145767"/>
          <a:ext cx="2387890" cy="1280160"/>
        </p:xfrm>
        <a:graphic>
          <a:graphicData uri="http://schemas.openxmlformats.org/drawingml/2006/table">
            <a:tbl>
              <a:tblPr firstRow="1" bandRow="1"/>
              <a:tblGrid>
                <a:gridCol w="1389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2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61675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dirty="0" smtClean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eam </a:t>
                      </a:r>
                      <a:r>
                        <a:rPr lang="en-US" sz="1400" b="1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parameters</a:t>
                      </a:r>
                    </a:p>
                  </a:txBody>
                  <a:tcPr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13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# of</a:t>
                      </a:r>
                      <a:r>
                        <a:rPr lang="en-US" sz="1400" baseline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particles</a:t>
                      </a: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500</a:t>
                      </a: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13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>
                          <a:latin typeface="+mn-lt"/>
                          <a:cs typeface="Arial" panose="020B0604020202020204" pitchFamily="34" charset="0"/>
                        </a:rPr>
                        <a:t>ε</a:t>
                      </a:r>
                      <a:r>
                        <a:rPr lang="en-US" sz="1400" baseline="-25000" dirty="0" err="1">
                          <a:latin typeface="+mn-lt"/>
                          <a:cs typeface="Arial" panose="020B0604020202020204" pitchFamily="34" charset="0"/>
                        </a:rPr>
                        <a:t>nx</a:t>
                      </a:r>
                      <a:endParaRPr lang="en-US" sz="1400" baseline="-250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+mn-lt"/>
                          <a:cs typeface="Arial" panose="020B0604020202020204" pitchFamily="34" charset="0"/>
                        </a:rPr>
                        <a:t>0.35 </a:t>
                      </a:r>
                      <a:r>
                        <a:rPr lang="en-US" sz="1400" dirty="0" smtClean="0">
                          <a:latin typeface="+mn-lt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m</a:t>
                      </a:r>
                      <a:endParaRPr lang="en-US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13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1400" baseline="0" dirty="0">
                          <a:latin typeface="+mn-lt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400" baseline="0" dirty="0" smtClean="0">
                          <a:latin typeface="+mn-lt"/>
                          <a:cs typeface="Arial" panose="020B0604020202020204" pitchFamily="34" charset="0"/>
                        </a:rPr>
                        <a:t>p/p</a:t>
                      </a:r>
                      <a:endParaRPr lang="en-US" sz="1400" baseline="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3∙10</a:t>
                      </a:r>
                      <a:r>
                        <a:rPr lang="en-US" sz="1400" baseline="30000" dirty="0">
                          <a:latin typeface="+mn-lt"/>
                          <a:cs typeface="Arial" panose="020B0604020202020204" pitchFamily="34" charset="0"/>
                        </a:rPr>
                        <a:t>-4</a:t>
                      </a: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6137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l-GR" sz="1400" dirty="0">
                          <a:latin typeface="+mn-lt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sz="1400" baseline="-25000" dirty="0">
                          <a:latin typeface="+mn-lt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1 cm</a:t>
                      </a: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61675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1400" dirty="0">
                          <a:latin typeface="+mn-lt"/>
                          <a:cs typeface="Arial" panose="020B0604020202020204" pitchFamily="34" charset="0"/>
                        </a:rPr>
                        <a:t>Gaussian</a:t>
                      </a:r>
                      <a:r>
                        <a:rPr lang="en-US" sz="1400" baseline="0" dirty="0"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aseline="0" dirty="0" smtClean="0">
                          <a:latin typeface="+mn-lt"/>
                          <a:cs typeface="Arial" panose="020B0604020202020204" pitchFamily="34" charset="0"/>
                        </a:rPr>
                        <a:t>distribution 3</a:t>
                      </a:r>
                      <a:r>
                        <a:rPr lang="en-US" sz="1400" baseline="0" dirty="0" smtClean="0">
                          <a:latin typeface="+mn-lt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</a:t>
                      </a:r>
                      <a:endParaRPr lang="en-US" sz="1400" dirty="0"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marT="0" marB="0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4" name="Picture 13">
            <a:extLst>
              <a:ext uri="{FF2B5EF4-FFF2-40B4-BE49-F238E27FC236}">
                <a16:creationId xmlns:a16="http://schemas.microsoft.com/office/drawing/2014/main" id="{E795C1A4-5811-4613-B19B-74F48ED945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9" b="5878"/>
          <a:stretch/>
        </p:blipFill>
        <p:spPr>
          <a:xfrm>
            <a:off x="4180005" y="4424987"/>
            <a:ext cx="2472316" cy="2068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1486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Multi-Step Cooling Sche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919" y="828895"/>
            <a:ext cx="8464378" cy="5381694"/>
          </a:xfrm>
        </p:spPr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Cooling of JLEIC proton/ion beams </a:t>
            </a:r>
            <a:r>
              <a:rPr lang="en-US" altLang="en-US" dirty="0" smtClean="0">
                <a:solidFill>
                  <a:schemeClr val="tx1"/>
                </a:solidFill>
              </a:rPr>
              <a:t>for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Achieving </a:t>
            </a:r>
            <a:r>
              <a:rPr lang="en-US" dirty="0" smtClean="0">
                <a:solidFill>
                  <a:schemeClr val="tx1"/>
                </a:solidFill>
              </a:rPr>
              <a:t>small </a:t>
            </a:r>
            <a:r>
              <a:rPr lang="en-US" dirty="0">
                <a:solidFill>
                  <a:schemeClr val="tx1"/>
                </a:solidFill>
              </a:rPr>
              <a:t>emittance (~10x reduction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Reaching </a:t>
            </a:r>
            <a:r>
              <a:rPr lang="en-US" dirty="0" smtClean="0">
                <a:solidFill>
                  <a:schemeClr val="tx1"/>
                </a:solidFill>
              </a:rPr>
              <a:t>short </a:t>
            </a:r>
            <a:r>
              <a:rPr lang="en-US" dirty="0">
                <a:solidFill>
                  <a:schemeClr val="tx1"/>
                </a:solidFill>
              </a:rPr>
              <a:t>bunch length ~1 cm (with SRF)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Suppressing IBS induced emittance </a:t>
            </a:r>
            <a:r>
              <a:rPr lang="en-US" dirty="0" smtClean="0">
                <a:solidFill>
                  <a:schemeClr val="tx1"/>
                </a:solidFill>
              </a:rPr>
              <a:t>degrada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/>
          </p:nvPr>
        </p:nvGraphicFramePr>
        <p:xfrm>
          <a:off x="218997" y="3690558"/>
          <a:ext cx="5875472" cy="2729492"/>
        </p:xfrm>
        <a:graphic>
          <a:graphicData uri="http://schemas.openxmlformats.org/drawingml/2006/table">
            <a:tbl>
              <a:tblPr firstRow="1" bandRow="1"/>
              <a:tblGrid>
                <a:gridCol w="8821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3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601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943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55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395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89920"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ing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ctions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gridSpan="3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inetic energy (GeV / MeV)</a:t>
                      </a:r>
                      <a:endParaRPr lang="en-US" sz="1400" b="1" baseline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aseline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 row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oler type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992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Proton</a:t>
                      </a:r>
                    </a:p>
                  </a:txBody>
                  <a:tcPr marL="45720" marR="45720" marT="18288" marB="18288" anchor="ctr">
                    <a:lnL w="381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baseline="0" dirty="0" smtClean="0">
                          <a:latin typeface="Arial" pitchFamily="34" charset="0"/>
                          <a:cs typeface="Arial" pitchFamily="34" charset="0"/>
                        </a:rPr>
                        <a:t>Lead ion</a:t>
                      </a: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b="1" dirty="0" smtClean="0">
                          <a:latin typeface="Arial" pitchFamily="34" charset="0"/>
                          <a:cs typeface="Arial" pitchFamily="34" charset="0"/>
                        </a:rPr>
                        <a:t>Electron</a:t>
                      </a:r>
                      <a:endParaRPr lang="en-US" sz="14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381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74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ster ring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umulation of positive ions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54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7413">
                <a:tc rowSpan="3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llider ring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stacking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b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 (proton)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1 (lead)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7413">
                <a:tc vMerge="1">
                  <a:txBody>
                    <a:bodyPr/>
                    <a:lstStyle/>
                    <a:p>
                      <a:pPr algn="ctr"/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-cooling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or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reduction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jection)</a:t>
                      </a:r>
                      <a:endParaRPr lang="en-US" sz="1400" b="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.9 </a:t>
                      </a:r>
                    </a:p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ramp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o</a:t>
                      </a: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7413">
                <a:tc vMerge="1">
                  <a:txBody>
                    <a:bodyPr/>
                    <a:lstStyle/>
                    <a:p>
                      <a:pPr algn="ctr"/>
                      <a:endParaRPr lang="en-US" sz="15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tain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mitt</a:t>
                      </a:r>
                      <a:r>
                        <a:rPr lang="en-US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during collision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100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40</a:t>
                      </a:r>
                      <a:endParaRPr lang="en-US" sz="1400" b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 to 54.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</a:t>
                      </a:r>
                      <a:endParaRPr lang="en-US" sz="1400" b="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5720" marR="45720" marT="18288" marB="18288" anchor="ctr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218636" y="4759254"/>
            <a:ext cx="5852160" cy="92075"/>
          </a:xfrm>
          <a:prstGeom prst="rect">
            <a:avLst/>
          </a:prstGeom>
          <a:solidFill>
            <a:srgbClr val="0000FF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anchor="ctr"/>
          <a:lstStyle/>
          <a:p>
            <a:pPr marL="0" marR="0" lvl="0" indent="0" algn="ctr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Rectangular Callout 19"/>
          <p:cNvSpPr/>
          <p:nvPr/>
        </p:nvSpPr>
        <p:spPr>
          <a:xfrm>
            <a:off x="6443429" y="4273379"/>
            <a:ext cx="2468880" cy="457200"/>
          </a:xfrm>
          <a:prstGeom prst="wedgeRectCallout">
            <a:avLst>
              <a:gd name="adj1" fmla="val -63976"/>
              <a:gd name="adj2" fmla="val 13552"/>
            </a:avLst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an’t reduce emittance due to space charge limit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Rectangular Callout 20"/>
          <p:cNvSpPr/>
          <p:nvPr/>
        </p:nvSpPr>
        <p:spPr>
          <a:xfrm>
            <a:off x="6442470" y="5899469"/>
            <a:ext cx="2468880" cy="457200"/>
          </a:xfrm>
          <a:prstGeom prst="wedgeRectCallout">
            <a:avLst>
              <a:gd name="adj1" fmla="val -63332"/>
              <a:gd name="adj2" fmla="val -21230"/>
            </a:avLst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RL cooler  can’t reach energy below 20 MeV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2" name="Rectangular Callout 21"/>
          <p:cNvSpPr/>
          <p:nvPr/>
        </p:nvSpPr>
        <p:spPr>
          <a:xfrm>
            <a:off x="6461750" y="5254041"/>
            <a:ext cx="2468880" cy="457200"/>
          </a:xfrm>
          <a:prstGeom prst="wedgeRectCallout">
            <a:avLst>
              <a:gd name="adj1" fmla="val -63654"/>
              <a:gd name="adj2" fmla="val 6596"/>
            </a:avLst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4572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e-cooling both protons and lead ions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/>
          </p:nvPr>
        </p:nvGraphicFramePr>
        <p:xfrm>
          <a:off x="6094469" y="2366962"/>
          <a:ext cx="2746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168200" imgH="419040" progId="Equation.3">
                  <p:embed/>
                </p:oleObj>
              </mc:Choice>
              <mc:Fallback>
                <p:oleObj name="Equation" r:id="rId3" imgW="1168200" imgH="419040" progId="Equation.3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69" y="2366962"/>
                        <a:ext cx="27463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6273282" y="1946762"/>
            <a:ext cx="2672804" cy="1262534"/>
            <a:chOff x="6398502" y="694621"/>
            <a:chExt cx="2672804" cy="1262534"/>
          </a:xfrm>
        </p:grpSpPr>
        <p:sp>
          <p:nvSpPr>
            <p:cNvPr id="25" name="Rectangular Callout 24"/>
            <p:cNvSpPr/>
            <p:nvPr/>
          </p:nvSpPr>
          <p:spPr>
            <a:xfrm>
              <a:off x="6398502" y="694621"/>
              <a:ext cx="2672804" cy="293923"/>
            </a:xfrm>
            <a:prstGeom prst="wedgeRectCallout">
              <a:avLst>
                <a:gd name="adj1" fmla="val -14258"/>
                <a:gd name="adj2" fmla="val 102325"/>
              </a:avLst>
            </a:prstGeom>
            <a:solidFill>
              <a:srgbClr val="FFCCFF"/>
            </a:soli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Pre-cool when energy is low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7138210" y="1214205"/>
              <a:ext cx="431800" cy="742950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6273282" y="2361571"/>
            <a:ext cx="2672805" cy="1717858"/>
            <a:chOff x="6398502" y="1109430"/>
            <a:chExt cx="2672805" cy="1717858"/>
          </a:xfrm>
        </p:grpSpPr>
        <p:sp>
          <p:nvSpPr>
            <p:cNvPr id="28" name="Rectangular Callout 27"/>
            <p:cNvSpPr/>
            <p:nvPr/>
          </p:nvSpPr>
          <p:spPr>
            <a:xfrm>
              <a:off x="6398502" y="2292983"/>
              <a:ext cx="2672805" cy="534305"/>
            </a:xfrm>
            <a:prstGeom prst="wedgeRectCallout">
              <a:avLst>
                <a:gd name="adj1" fmla="val 24890"/>
                <a:gd name="adj2" fmla="val -96448"/>
              </a:avLst>
            </a:prstGeom>
            <a:solidFill>
              <a:srgbClr val="FFCCFF"/>
            </a:soli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Cool when emittance is small</a:t>
              </a:r>
            </a:p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after pre-cool at low energy)</a:t>
              </a:r>
            </a:p>
          </p:txBody>
        </p:sp>
        <p:sp>
          <p:nvSpPr>
            <p:cNvPr id="29" name="Oval 28"/>
            <p:cNvSpPr/>
            <p:nvPr/>
          </p:nvSpPr>
          <p:spPr>
            <a:xfrm>
              <a:off x="7533841" y="1109430"/>
              <a:ext cx="1463675" cy="952500"/>
            </a:xfrm>
            <a:prstGeom prst="ellipse">
              <a:avLst/>
            </a:prstGeom>
            <a:noFill/>
            <a:ln w="57150" cap="flat" cmpd="sng" algn="ctr">
              <a:solidFill>
                <a:srgbClr val="FF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6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264555"/>
            <a:ext cx="6094469" cy="1113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91973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dirty="0" smtClean="0"/>
              <a:t>Cooling Ring Fed by ER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Same-cell energy recovery in 952.6 MHz SRF </a:t>
            </a:r>
            <a:r>
              <a:rPr lang="en-US" dirty="0" smtClean="0">
                <a:solidFill>
                  <a:schemeClr val="tx1"/>
                </a:solidFill>
              </a:rPr>
              <a:t>cavities</a:t>
            </a:r>
          </a:p>
          <a:p>
            <a:r>
              <a:rPr lang="en-US" dirty="0">
                <a:solidFill>
                  <a:schemeClr val="tx1"/>
                </a:solidFill>
              </a:rPr>
              <a:t>Uses harmonic kicker to inject and extract from CCR (divide by 11)</a:t>
            </a:r>
          </a:p>
          <a:p>
            <a:r>
              <a:rPr lang="en-US" dirty="0">
                <a:solidFill>
                  <a:schemeClr val="tx1"/>
                </a:solidFill>
              </a:rPr>
              <a:t>Assumes high charge, low rep-rate injector (w/ subharmonic acceleration and bunching)</a:t>
            </a:r>
          </a:p>
          <a:p>
            <a:r>
              <a:rPr lang="en-US" dirty="0">
                <a:solidFill>
                  <a:schemeClr val="tx1"/>
                </a:solidFill>
              </a:rPr>
              <a:t>Use magnetization flips to compensate ion spin effects</a:t>
            </a:r>
            <a:endParaRPr lang="en-US" altLang="en-US" dirty="0">
              <a:solidFill>
                <a:schemeClr val="tx1"/>
              </a:solidFill>
              <a:ea typeface="MS PGothic" pitchFamily="34" charset="-128"/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45" y="2727074"/>
            <a:ext cx="9114310" cy="362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986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Interaction Region Concep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825500" y="1104900"/>
            <a:ext cx="7391400" cy="4995863"/>
            <a:chOff x="794" y="696"/>
            <a:chExt cx="4656" cy="3147"/>
          </a:xfrm>
        </p:grpSpPr>
        <p:pic>
          <p:nvPicPr>
            <p:cNvPr id="48" name="Picture 3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628" y="2302"/>
              <a:ext cx="859" cy="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9" name="Straight Connector 48"/>
            <p:cNvCxnSpPr/>
            <p:nvPr/>
          </p:nvCxnSpPr>
          <p:spPr>
            <a:xfrm flipV="1">
              <a:off x="1689" y="2012"/>
              <a:ext cx="3119" cy="391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headEnd type="none" w="lg" len="lg"/>
              <a:tailEnd type="none"/>
            </a:ln>
            <a:effectLst/>
          </p:spPr>
        </p:cxnSp>
        <p:sp>
          <p:nvSpPr>
            <p:cNvPr id="50" name="TextBox 18"/>
            <p:cNvSpPr txBox="1">
              <a:spLocks noChangeArrowheads="1"/>
            </p:cNvSpPr>
            <p:nvPr/>
          </p:nvSpPr>
          <p:spPr bwMode="auto">
            <a:xfrm rot="1736580">
              <a:off x="945" y="1508"/>
              <a:ext cx="97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Ion beamline</a:t>
              </a:r>
            </a:p>
          </p:txBody>
        </p:sp>
        <p:cxnSp>
          <p:nvCxnSpPr>
            <p:cNvPr id="51" name="Straight Connector 50"/>
            <p:cNvCxnSpPr/>
            <p:nvPr/>
          </p:nvCxnSpPr>
          <p:spPr>
            <a:xfrm>
              <a:off x="1218" y="1398"/>
              <a:ext cx="2658" cy="1402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olid"/>
              <a:tailEnd type="none" w="lg" len="lg"/>
            </a:ln>
            <a:effectLst/>
          </p:spPr>
        </p:cxnSp>
        <p:sp>
          <p:nvSpPr>
            <p:cNvPr id="52" name="TextBox 48"/>
            <p:cNvSpPr txBox="1">
              <a:spLocks noChangeArrowheads="1"/>
            </p:cNvSpPr>
            <p:nvPr/>
          </p:nvSpPr>
          <p:spPr bwMode="auto">
            <a:xfrm rot="-358137">
              <a:off x="3574" y="1852"/>
              <a:ext cx="130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Electron beamline</a:t>
              </a:r>
            </a:p>
          </p:txBody>
        </p:sp>
        <p:sp>
          <p:nvSpPr>
            <p:cNvPr id="53" name="Can 52"/>
            <p:cNvSpPr>
              <a:spLocks noChangeArrowheads="1"/>
            </p:cNvSpPr>
            <p:nvPr/>
          </p:nvSpPr>
          <p:spPr bwMode="auto">
            <a:xfrm rot="-5667381">
              <a:off x="1748" y="1420"/>
              <a:ext cx="2106" cy="1610"/>
            </a:xfrm>
            <a:prstGeom prst="can">
              <a:avLst>
                <a:gd name="adj" fmla="val 25000"/>
              </a:avLst>
            </a:prstGeom>
            <a:noFill/>
            <a:ln w="9525" algn="ctr">
              <a:solidFill>
                <a:srgbClr val="4A7EBB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54" name="Cube 53"/>
            <p:cNvSpPr>
              <a:spLocks noChangeArrowheads="1"/>
            </p:cNvSpPr>
            <p:nvPr/>
          </p:nvSpPr>
          <p:spPr bwMode="auto">
            <a:xfrm rot="-6409865">
              <a:off x="3671" y="2450"/>
              <a:ext cx="370" cy="589"/>
            </a:xfrm>
            <a:prstGeom prst="cube">
              <a:avLst>
                <a:gd name="adj" fmla="val 58255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3876" y="2800"/>
              <a:ext cx="773" cy="649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olid"/>
              <a:tailEnd type="triangle" w="lg" len="lg"/>
            </a:ln>
            <a:effectLst/>
          </p:spPr>
        </p:cxnSp>
        <p:pic>
          <p:nvPicPr>
            <p:cNvPr id="56" name="Picture 22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7339224">
              <a:off x="2345" y="1816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7" name="Oval 56"/>
            <p:cNvSpPr/>
            <p:nvPr/>
          </p:nvSpPr>
          <p:spPr>
            <a:xfrm flipH="1">
              <a:off x="3102" y="1541"/>
              <a:ext cx="72" cy="85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58" name="Picture 29" descr="Screen Shot 2016-06-28 at 10.14.02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52291">
              <a:off x="819" y="2418"/>
              <a:ext cx="64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9" name="Oval 58"/>
            <p:cNvSpPr/>
            <p:nvPr/>
          </p:nvSpPr>
          <p:spPr>
            <a:xfrm flipH="1">
              <a:off x="794" y="2688"/>
              <a:ext cx="72" cy="85"/>
            </a:xfrm>
            <a:prstGeom prst="ellipse">
              <a:avLst/>
            </a:prstGeom>
            <a:solidFill>
              <a:srgbClr val="FFFF00"/>
            </a:solidFill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Cube 59"/>
            <p:cNvSpPr>
              <a:spLocks noChangeArrowheads="1"/>
            </p:cNvSpPr>
            <p:nvPr/>
          </p:nvSpPr>
          <p:spPr bwMode="auto">
            <a:xfrm rot="-5753109">
              <a:off x="1549" y="2142"/>
              <a:ext cx="309" cy="588"/>
            </a:xfrm>
            <a:prstGeom prst="cube">
              <a:avLst>
                <a:gd name="adj" fmla="val 42449"/>
              </a:avLst>
            </a:prstGeom>
            <a:noFill/>
            <a:ln w="9525" algn="ctr">
              <a:solidFill>
                <a:srgbClr val="4A7EBB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cxnSp>
          <p:nvCxnSpPr>
            <p:cNvPr id="61" name="Straight Connector 60"/>
            <p:cNvCxnSpPr/>
            <p:nvPr/>
          </p:nvCxnSpPr>
          <p:spPr>
            <a:xfrm flipV="1">
              <a:off x="850" y="2403"/>
              <a:ext cx="839" cy="307"/>
            </a:xfrm>
            <a:prstGeom prst="line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headEnd type="triangle" w="lg" len="lg"/>
              <a:tailEnd type="none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>
            <a:xfrm>
              <a:off x="3973" y="2836"/>
              <a:ext cx="773" cy="357"/>
            </a:xfrm>
            <a:prstGeom prst="line">
              <a:avLst/>
            </a:prstGeom>
            <a:noFill/>
            <a:ln w="31750" cap="flat" cmpd="sng" algn="ctr">
              <a:solidFill>
                <a:srgbClr val="000090"/>
              </a:solidFill>
              <a:prstDash val="sysDot"/>
              <a:tailEnd type="triangle" w="sm" len="med"/>
            </a:ln>
            <a:effectLst/>
          </p:spPr>
        </p:cxnSp>
        <p:cxnSp>
          <p:nvCxnSpPr>
            <p:cNvPr id="63" name="Curved Connector 62"/>
            <p:cNvCxnSpPr/>
            <p:nvPr/>
          </p:nvCxnSpPr>
          <p:spPr>
            <a:xfrm rot="5400000" flipH="1" flipV="1">
              <a:off x="2587" y="1737"/>
              <a:ext cx="629" cy="454"/>
            </a:xfrm>
            <a:prstGeom prst="curvedConnector3">
              <a:avLst>
                <a:gd name="adj1" fmla="val 3424"/>
              </a:avLst>
            </a:prstGeom>
            <a:noFill/>
            <a:ln w="25400" cap="flat" cmpd="sng" algn="ctr">
              <a:solidFill>
                <a:srgbClr val="FF6600"/>
              </a:solidFill>
              <a:prstDash val="sysDash"/>
              <a:tailEnd type="arrow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sp>
          <p:nvSpPr>
            <p:cNvPr id="64" name="Oval 63"/>
            <p:cNvSpPr>
              <a:spLocks noChangeArrowheads="1"/>
            </p:cNvSpPr>
            <p:nvPr/>
          </p:nvSpPr>
          <p:spPr bwMode="auto">
            <a:xfrm flipV="1">
              <a:off x="2476" y="2691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65" name="Oval 64"/>
            <p:cNvSpPr>
              <a:spLocks noChangeArrowheads="1"/>
            </p:cNvSpPr>
            <p:nvPr/>
          </p:nvSpPr>
          <p:spPr bwMode="auto">
            <a:xfrm flipV="1">
              <a:off x="3274" y="2655"/>
              <a:ext cx="105" cy="127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66" name="Oval 65"/>
            <p:cNvSpPr>
              <a:spLocks noChangeArrowheads="1"/>
            </p:cNvSpPr>
            <p:nvPr/>
          </p:nvSpPr>
          <p:spPr bwMode="auto">
            <a:xfrm flipV="1">
              <a:off x="3363" y="2919"/>
              <a:ext cx="85" cy="118"/>
            </a:xfrm>
            <a:prstGeom prst="ellipse">
              <a:avLst/>
            </a:prstGeom>
            <a:solidFill>
              <a:srgbClr val="953735"/>
            </a:solidFill>
            <a:ln w="9525" algn="ctr">
              <a:solidFill>
                <a:srgbClr val="FF6600"/>
              </a:solidFill>
              <a:round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3804" y="3193"/>
              <a:ext cx="72" cy="112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>
              <a:off x="3939" y="2883"/>
              <a:ext cx="0" cy="233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69" name="Oval 68"/>
            <p:cNvSpPr/>
            <p:nvPr/>
          </p:nvSpPr>
          <p:spPr>
            <a:xfrm>
              <a:off x="4774" y="3161"/>
              <a:ext cx="116" cy="13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4517" y="2722"/>
              <a:ext cx="88" cy="8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4120" y="3209"/>
              <a:ext cx="72" cy="9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3804" y="3095"/>
              <a:ext cx="72" cy="9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V="1">
              <a:off x="4066" y="2771"/>
              <a:ext cx="348" cy="38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  <a:tailEnd type="arrow"/>
            </a:ln>
            <a:effectLst/>
          </p:spPr>
        </p:cxnSp>
        <p:sp>
          <p:nvSpPr>
            <p:cNvPr id="74" name="Oval 73"/>
            <p:cNvSpPr/>
            <p:nvPr/>
          </p:nvSpPr>
          <p:spPr>
            <a:xfrm>
              <a:off x="3915" y="3193"/>
              <a:ext cx="151" cy="156"/>
            </a:xfrm>
            <a:prstGeom prst="ellipse">
              <a:avLst/>
            </a:prstGeom>
            <a:gradFill rotWithShape="1">
              <a:gsLst>
                <a:gs pos="0">
                  <a:srgbClr val="4F81BD">
                    <a:tint val="100000"/>
                    <a:shade val="100000"/>
                    <a:satMod val="130000"/>
                  </a:srgbClr>
                </a:gs>
                <a:gs pos="100000">
                  <a:srgbClr val="4F81BD">
                    <a:tint val="50000"/>
                    <a:shade val="100000"/>
                    <a:satMod val="350000"/>
                  </a:srgbClr>
                </a:gs>
              </a:gsLst>
              <a:lin ang="16200000" scaled="0"/>
            </a:gradFill>
            <a:ln w="9525" cap="flat" cmpd="sng" algn="ctr">
              <a:solidFill>
                <a:srgbClr val="4F81B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TextBox 88"/>
            <p:cNvSpPr txBox="1">
              <a:spLocks noChangeArrowheads="1"/>
            </p:cNvSpPr>
            <p:nvPr/>
          </p:nvSpPr>
          <p:spPr bwMode="auto">
            <a:xfrm>
              <a:off x="3753" y="696"/>
              <a:ext cx="1424" cy="582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ossible to get 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~100% 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acceptance for </a:t>
              </a: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the whole event</a:t>
              </a:r>
            </a:p>
          </p:txBody>
        </p:sp>
        <p:pic>
          <p:nvPicPr>
            <p:cNvPr id="76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78856">
              <a:off x="2736" y="2239"/>
              <a:ext cx="579" cy="5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20718347">
              <a:off x="2527" y="2254"/>
              <a:ext cx="580" cy="580"/>
            </a:xfrm>
            <a:prstGeom prst="rect">
              <a:avLst/>
            </a:prstGeom>
            <a:scene3d>
              <a:camera prst="orthographicFront">
                <a:rot lat="0" lon="10799999" rev="0"/>
              </a:camera>
              <a:lightRig rig="threePt" dir="t"/>
            </a:scene3d>
          </p:spPr>
        </p:pic>
        <p:sp>
          <p:nvSpPr>
            <p:cNvPr id="78" name="TextBox 77"/>
            <p:cNvSpPr txBox="1"/>
            <p:nvPr/>
          </p:nvSpPr>
          <p:spPr>
            <a:xfrm rot="21347903">
              <a:off x="1981" y="933"/>
              <a:ext cx="1482" cy="212"/>
            </a:xfrm>
            <a:prstGeom prst="rect">
              <a:avLst/>
            </a:prstGeom>
            <a:solidFill>
              <a:srgbClr val="4F81BD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rPr>
                <a:t>Central Detector/Solenoid</a:t>
              </a:r>
            </a:p>
          </p:txBody>
        </p:sp>
        <p:sp>
          <p:nvSpPr>
            <p:cNvPr id="79" name="TextBox 5"/>
            <p:cNvSpPr txBox="1">
              <a:spLocks noChangeArrowheads="1"/>
            </p:cNvSpPr>
            <p:nvPr/>
          </p:nvSpPr>
          <p:spPr bwMode="auto">
            <a:xfrm rot="-638855">
              <a:off x="3621" y="2432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Dipole</a:t>
              </a:r>
            </a:p>
          </p:txBody>
        </p:sp>
        <p:sp>
          <p:nvSpPr>
            <p:cNvPr id="80" name="TextBox 36"/>
            <p:cNvSpPr txBox="1">
              <a:spLocks noChangeArrowheads="1"/>
            </p:cNvSpPr>
            <p:nvPr/>
          </p:nvSpPr>
          <p:spPr bwMode="auto">
            <a:xfrm rot="-392282">
              <a:off x="1384" y="2031"/>
              <a:ext cx="5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Dipole</a:t>
              </a:r>
            </a:p>
          </p:txBody>
        </p:sp>
        <p:pic>
          <p:nvPicPr>
            <p:cNvPr id="81" name="Picture 9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" y="2846"/>
              <a:ext cx="226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2" name="Picture 10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99" y="1310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3" name="Picture 11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73" y="2751"/>
              <a:ext cx="24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4" name="Right Brace 83"/>
            <p:cNvSpPr>
              <a:spLocks/>
            </p:cNvSpPr>
            <p:nvPr/>
          </p:nvSpPr>
          <p:spPr bwMode="auto">
            <a:xfrm rot="-2787383">
              <a:off x="4834" y="2349"/>
              <a:ext cx="148" cy="1085"/>
            </a:xfrm>
            <a:prstGeom prst="rightBrace">
              <a:avLst>
                <a:gd name="adj1" fmla="val 8315"/>
                <a:gd name="adj2" fmla="val 50000"/>
              </a:avLst>
            </a:prstGeom>
            <a:noFill/>
            <a:ln w="25400" algn="ctr">
              <a:solidFill>
                <a:srgbClr val="4F81BD"/>
              </a:solidFill>
              <a:round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Arial" panose="020B0604020202020204" pitchFamily="34" charset="0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 rot="2783333">
              <a:off x="4426" y="2699"/>
              <a:ext cx="1316" cy="212"/>
            </a:xfrm>
            <a:prstGeom prst="rect">
              <a:avLst/>
            </a:prstGeom>
            <a:solidFill>
              <a:srgbClr val="4F81BD">
                <a:lumMod val="20000"/>
                <a:lumOff val="80000"/>
              </a:srgbClr>
            </a:solidFill>
          </p:spPr>
          <p:txBody>
            <a:bodyPr wrap="none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Arial" panose="020B0604020202020204" pitchFamily="34" charset="0"/>
                </a:rPr>
                <a:t>Forward (Ion) Detector</a:t>
              </a:r>
            </a:p>
          </p:txBody>
        </p:sp>
        <p:sp>
          <p:nvSpPr>
            <p:cNvPr id="86" name="TextBox 6"/>
            <p:cNvSpPr txBox="1">
              <a:spLocks noChangeArrowheads="1"/>
            </p:cNvSpPr>
            <p:nvPr/>
          </p:nvSpPr>
          <p:spPr bwMode="auto">
            <a:xfrm>
              <a:off x="3205" y="1468"/>
              <a:ext cx="119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Scattered Electron</a:t>
              </a:r>
            </a:p>
          </p:txBody>
        </p:sp>
        <p:sp>
          <p:nvSpPr>
            <p:cNvPr id="87" name="TextBox 7"/>
            <p:cNvSpPr txBox="1">
              <a:spLocks noChangeArrowheads="1"/>
            </p:cNvSpPr>
            <p:nvPr/>
          </p:nvSpPr>
          <p:spPr bwMode="auto">
            <a:xfrm>
              <a:off x="3840" y="3439"/>
              <a:ext cx="1421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articles Associated </a:t>
              </a:r>
            </a:p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with Initial Ion</a:t>
              </a:r>
            </a:p>
          </p:txBody>
        </p:sp>
        <p:sp>
          <p:nvSpPr>
            <p:cNvPr id="88" name="TextBox 8"/>
            <p:cNvSpPr txBox="1">
              <a:spLocks noChangeArrowheads="1"/>
            </p:cNvSpPr>
            <p:nvPr/>
          </p:nvSpPr>
          <p:spPr bwMode="auto">
            <a:xfrm>
              <a:off x="1866" y="3147"/>
              <a:ext cx="130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defTabSz="4572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Particles Associated </a:t>
              </a:r>
              <a:b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</a:br>
              <a:r>
                <a: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Arial" panose="020B0604020202020204" pitchFamily="34" charset="0"/>
                </a:rPr>
                <a:t>with struck part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56515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Detector Region</a:t>
            </a:r>
            <a:endParaRPr lang="en-US" altLang="en-US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Integrated detector region design developed satisfying </a:t>
            </a:r>
            <a:r>
              <a:rPr lang="en-US" altLang="en-US" dirty="0" smtClean="0">
                <a:solidFill>
                  <a:schemeClr val="tx1"/>
                </a:solidFill>
              </a:rPr>
              <a:t>requirements of detection, beam dynamics and geometric match</a:t>
            </a:r>
            <a:endParaRPr lang="en-US" alt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GEANT4 detector model developed, simulations in progres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5" name="Picture 2" descr="C:\Users\zhao\Downloads\meic_det1_full_fl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121275"/>
            <a:ext cx="8312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5562600" y="5807075"/>
            <a:ext cx="2362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Forward hadron spectrometer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14400" y="565467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low-Q</a:t>
            </a:r>
            <a:r>
              <a:rPr lang="en-US" altLang="en-US" sz="1200" baseline="33000">
                <a:solidFill>
                  <a:srgbClr val="008000"/>
                </a:solidFill>
                <a:ea typeface="ＭＳ Ｐゴシック" panose="020B0600070205080204" pitchFamily="34" charset="-128"/>
              </a:rPr>
              <a:t>2 </a:t>
            </a: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electron </a:t>
            </a:r>
            <a:r>
              <a:rPr lang="en-US" altLang="en-US" sz="1200">
                <a:solidFill>
                  <a:srgbClr val="000000"/>
                </a:solidFill>
                <a:ea typeface="ＭＳ Ｐゴシック" panose="020B0600070205080204" pitchFamily="34" charset="-128"/>
              </a:rPr>
              <a:t>detection</a:t>
            </a:r>
          </a:p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ea typeface="ＭＳ Ｐゴシック" panose="020B0600070205080204" pitchFamily="34" charset="-128"/>
              </a:rPr>
              <a:t>and</a:t>
            </a:r>
            <a:r>
              <a:rPr lang="en-US" altLang="en-US" sz="1200">
                <a:solidFill>
                  <a:srgbClr val="008000"/>
                </a:solidFill>
                <a:ea typeface="ＭＳ Ｐゴシック" panose="020B0600070205080204" pitchFamily="34" charset="-128"/>
              </a:rPr>
              <a:t> Compton polarimeter</a:t>
            </a:r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flipH="1">
            <a:off x="8077200" y="5399087"/>
            <a:ext cx="541338" cy="1588"/>
          </a:xfrm>
          <a:prstGeom prst="line">
            <a:avLst/>
          </a:prstGeom>
          <a:noFill/>
          <a:ln w="12700">
            <a:solidFill>
              <a:srgbClr val="3333FF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528638" y="4986337"/>
            <a:ext cx="3175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FF0000"/>
                </a:solidFill>
                <a:ea typeface="ＭＳ Ｐゴシック" panose="020B0600070205080204" pitchFamily="34" charset="-128"/>
              </a:rPr>
              <a:t>p</a:t>
            </a: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>
            <a:off x="846138" y="5210175"/>
            <a:ext cx="601662" cy="365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82197" tIns="41100" rIns="82197" bIns="41100"/>
          <a:lstStyle/>
          <a:p>
            <a:endParaRPr lang="en-US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5410200" y="5081587"/>
            <a:ext cx="2286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500">
                <a:solidFill>
                  <a:srgbClr val="000000"/>
                </a:solidFill>
                <a:ea typeface="ＭＳ Ｐゴシック" panose="020B0600070205080204" pitchFamily="34" charset="-128"/>
              </a:rPr>
              <a:t>(top view in GEANT4)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8610600" y="5189537"/>
            <a:ext cx="303213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0902" tIns="40457" rIns="80902" bIns="40457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hangingPunct="1">
              <a:spcBef>
                <a:spcPct val="0"/>
              </a:spcBef>
              <a:buFontTx/>
              <a:buNone/>
            </a:pPr>
            <a:r>
              <a:rPr lang="de-DE" altLang="en-US" b="1">
                <a:solidFill>
                  <a:srgbClr val="3333FF"/>
                </a:solidFill>
                <a:ea typeface="ＭＳ Ｐゴシック" panose="020B0600070205080204" pitchFamily="34" charset="-128"/>
              </a:rPr>
              <a:t>e</a:t>
            </a:r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8077200" y="5883275"/>
            <a:ext cx="762000" cy="34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670" tIns="41100" rIns="66670" bIns="33345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723900" algn="l"/>
                <a:tab pos="14478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723900" algn="l"/>
                <a:tab pos="14478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ea typeface="ＭＳ Ｐゴシック" panose="020B0600070205080204" pitchFamily="34" charset="-128"/>
              </a:rPr>
              <a:t>ZDC</a:t>
            </a:r>
          </a:p>
        </p:txBody>
      </p:sp>
      <p:sp>
        <p:nvSpPr>
          <p:cNvPr id="14" name="AutoShape 16"/>
          <p:cNvSpPr>
            <a:spLocks/>
          </p:cNvSpPr>
          <p:nvPr/>
        </p:nvSpPr>
        <p:spPr bwMode="auto">
          <a:xfrm rot="5400000">
            <a:off x="4326732" y="572293"/>
            <a:ext cx="401638" cy="8232775"/>
          </a:xfrm>
          <a:prstGeom prst="leftBrace">
            <a:avLst>
              <a:gd name="adj1" fmla="val 279760"/>
              <a:gd name="adj2" fmla="val 56690"/>
            </a:avLst>
          </a:prstGeom>
          <a:noFill/>
          <a:ln w="158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15" name="Picture 45" descr="ir_region_zero_dpx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275" y="2130425"/>
            <a:ext cx="77787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Line 46"/>
          <p:cNvSpPr>
            <a:spLocks noChangeShapeType="1"/>
          </p:cNvSpPr>
          <p:nvPr/>
        </p:nvSpPr>
        <p:spPr bwMode="auto">
          <a:xfrm flipV="1">
            <a:off x="3951288" y="2630487"/>
            <a:ext cx="0" cy="417513"/>
          </a:xfrm>
          <a:prstGeom prst="line">
            <a:avLst/>
          </a:prstGeom>
          <a:noFill/>
          <a:ln w="12573" cap="sq">
            <a:solidFill>
              <a:srgbClr val="00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48"/>
          <p:cNvSpPr txBox="1">
            <a:spLocks noChangeArrowheads="1"/>
          </p:cNvSpPr>
          <p:nvPr/>
        </p:nvSpPr>
        <p:spPr bwMode="auto">
          <a:xfrm>
            <a:off x="3746500" y="2192337"/>
            <a:ext cx="414338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>
                <a:srgbClr val="000000"/>
              </a:buClr>
              <a:buSzPct val="45000"/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P</a:t>
            </a:r>
          </a:p>
        </p:txBody>
      </p:sp>
      <p:sp>
        <p:nvSpPr>
          <p:cNvPr id="18" name="Line 49"/>
          <p:cNvSpPr>
            <a:spLocks noChangeShapeType="1"/>
          </p:cNvSpPr>
          <p:nvPr/>
        </p:nvSpPr>
        <p:spPr bwMode="auto">
          <a:xfrm>
            <a:off x="7358063" y="2854325"/>
            <a:ext cx="482600" cy="1587"/>
          </a:xfrm>
          <a:prstGeom prst="line">
            <a:avLst/>
          </a:prstGeom>
          <a:noFill/>
          <a:ln w="19050" cap="sq">
            <a:solidFill>
              <a:srgbClr val="FF0000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7483475" y="2386012"/>
            <a:ext cx="277813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e</a:t>
            </a:r>
            <a:endParaRPr lang="en-US" altLang="en-US" sz="2400" baseline="30000">
              <a:solidFill>
                <a:srgbClr val="FF0000"/>
              </a:solidFill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20" name="Line 51"/>
          <p:cNvSpPr>
            <a:spLocks noChangeShapeType="1"/>
          </p:cNvSpPr>
          <p:nvPr/>
        </p:nvSpPr>
        <p:spPr bwMode="auto">
          <a:xfrm flipH="1">
            <a:off x="7358063" y="3463925"/>
            <a:ext cx="484187" cy="1587"/>
          </a:xfrm>
          <a:prstGeom prst="line">
            <a:avLst/>
          </a:prstGeom>
          <a:noFill/>
          <a:ln w="19050" cap="sq">
            <a:solidFill>
              <a:srgbClr val="0000FF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Text Box 52"/>
          <p:cNvSpPr txBox="1">
            <a:spLocks noChangeArrowheads="1"/>
          </p:cNvSpPr>
          <p:nvPr/>
        </p:nvSpPr>
        <p:spPr bwMode="auto">
          <a:xfrm>
            <a:off x="7258050" y="3478212"/>
            <a:ext cx="650875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71239" tIns="37045" rIns="71239" bIns="37045">
            <a:spAutoFit/>
          </a:bodyPr>
          <a:lstStyle>
            <a:lvl1pPr defTabSz="355600"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87375" indent="-22542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4875" indent="-180975" defTabSz="355600">
              <a:spcBef>
                <a:spcPct val="20000"/>
              </a:spcBef>
              <a:buFont typeface="Wingdings" panose="05000000000000000000" pitchFamily="2" charset="2"/>
              <a:buChar char="§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6825" indent="-180975" defTabSz="355600">
              <a:spcBef>
                <a:spcPct val="20000"/>
              </a:spcBef>
              <a:buFont typeface="Arial" panose="020B0604020202020204" pitchFamily="34" charset="0"/>
              <a:buChar char="–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8775" indent="-180975" defTabSz="355600">
              <a:spcBef>
                <a:spcPct val="20000"/>
              </a:spcBef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0859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5431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0003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457575" indent="-180975" defTabSz="355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tabLst>
                <a:tab pos="0" algn="l"/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ions</a:t>
            </a:r>
          </a:p>
        </p:txBody>
      </p:sp>
      <p:sp>
        <p:nvSpPr>
          <p:cNvPr id="22" name="AutoShape 14"/>
          <p:cNvSpPr>
            <a:spLocks/>
          </p:cNvSpPr>
          <p:nvPr/>
        </p:nvSpPr>
        <p:spPr bwMode="auto">
          <a:xfrm rot="-5400000">
            <a:off x="4918869" y="2910681"/>
            <a:ext cx="130175" cy="1093787"/>
          </a:xfrm>
          <a:prstGeom prst="leftBrace">
            <a:avLst>
              <a:gd name="adj1" fmla="val 78345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3" name="AutoShape 16"/>
          <p:cNvSpPr>
            <a:spLocks/>
          </p:cNvSpPr>
          <p:nvPr/>
        </p:nvSpPr>
        <p:spPr bwMode="auto">
          <a:xfrm rot="-5400000">
            <a:off x="3421063" y="3043237"/>
            <a:ext cx="103187" cy="525463"/>
          </a:xfrm>
          <a:prstGeom prst="leftBrace">
            <a:avLst>
              <a:gd name="adj1" fmla="val 6950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584450" y="3625850"/>
            <a:ext cx="17684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e detection</a:t>
            </a:r>
          </a:p>
        </p:txBody>
      </p:sp>
      <p:sp>
        <p:nvSpPr>
          <p:cNvPr id="25" name="AutoShape 16"/>
          <p:cNvSpPr>
            <a:spLocks/>
          </p:cNvSpPr>
          <p:nvPr/>
        </p:nvSpPr>
        <p:spPr bwMode="auto">
          <a:xfrm rot="-5400000">
            <a:off x="2863057" y="3090068"/>
            <a:ext cx="103188" cy="358775"/>
          </a:xfrm>
          <a:prstGeom prst="leftBrace">
            <a:avLst>
              <a:gd name="adj1" fmla="val 47453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909638" y="3433762"/>
            <a:ext cx="120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Compton polarimetry </a:t>
            </a:r>
          </a:p>
        </p:txBody>
      </p:sp>
      <p:sp>
        <p:nvSpPr>
          <p:cNvPr id="27" name="Line 65"/>
          <p:cNvSpPr>
            <a:spLocks noChangeShapeType="1"/>
          </p:cNvSpPr>
          <p:nvPr/>
        </p:nvSpPr>
        <p:spPr bwMode="auto">
          <a:xfrm>
            <a:off x="2913063" y="3381375"/>
            <a:ext cx="0" cy="217487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66"/>
          <p:cNvSpPr>
            <a:spLocks noChangeShapeType="1"/>
          </p:cNvSpPr>
          <p:nvPr/>
        </p:nvSpPr>
        <p:spPr bwMode="auto">
          <a:xfrm>
            <a:off x="2098675" y="3608387"/>
            <a:ext cx="812800" cy="0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67"/>
          <p:cNvSpPr>
            <a:spLocks noChangeShapeType="1"/>
          </p:cNvSpPr>
          <p:nvPr/>
        </p:nvSpPr>
        <p:spPr bwMode="auto">
          <a:xfrm flipH="1">
            <a:off x="3473450" y="3419475"/>
            <a:ext cx="0" cy="20796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4972050" y="3851275"/>
            <a:ext cx="182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dispersion suppressor/</a:t>
            </a:r>
          </a:p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geometric match</a:t>
            </a:r>
          </a:p>
        </p:txBody>
      </p:sp>
      <p:sp>
        <p:nvSpPr>
          <p:cNvPr id="31" name="Line 69"/>
          <p:cNvSpPr>
            <a:spLocks noChangeShapeType="1"/>
          </p:cNvSpPr>
          <p:nvPr/>
        </p:nvSpPr>
        <p:spPr bwMode="auto">
          <a:xfrm flipH="1">
            <a:off x="5894388" y="3648075"/>
            <a:ext cx="0" cy="227012"/>
          </a:xfrm>
          <a:prstGeom prst="line">
            <a:avLst/>
          </a:prstGeom>
          <a:noFill/>
          <a:ln w="12573">
            <a:solidFill>
              <a:schemeClr val="tx1"/>
            </a:solidFill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70"/>
          <p:cNvSpPr>
            <a:spLocks noChangeShapeType="1"/>
          </p:cNvSpPr>
          <p:nvPr/>
        </p:nvSpPr>
        <p:spPr bwMode="auto">
          <a:xfrm>
            <a:off x="4157663" y="3225800"/>
            <a:ext cx="241300" cy="760412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71"/>
          <p:cNvSpPr>
            <a:spLocks noChangeShapeType="1"/>
          </p:cNvSpPr>
          <p:nvPr/>
        </p:nvSpPr>
        <p:spPr bwMode="auto">
          <a:xfrm flipH="1">
            <a:off x="4400550" y="3330575"/>
            <a:ext cx="214313" cy="655637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3478213" y="3973512"/>
            <a:ext cx="1828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spectrometers</a:t>
            </a:r>
          </a:p>
        </p:txBody>
      </p:sp>
      <p:sp>
        <p:nvSpPr>
          <p:cNvPr id="35" name="Line 73"/>
          <p:cNvSpPr>
            <a:spLocks noChangeShapeType="1"/>
          </p:cNvSpPr>
          <p:nvPr/>
        </p:nvSpPr>
        <p:spPr bwMode="auto">
          <a:xfrm flipH="1">
            <a:off x="4403725" y="3325812"/>
            <a:ext cx="835025" cy="661988"/>
          </a:xfrm>
          <a:prstGeom prst="line">
            <a:avLst/>
          </a:prstGeom>
          <a:noFill/>
          <a:ln w="12573">
            <a:solidFill>
              <a:schemeClr val="tx1"/>
            </a:solidFill>
            <a:prstDash val="dash"/>
            <a:miter lim="800000"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4257675" y="3552825"/>
            <a:ext cx="1447800" cy="1825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z="1200"/>
              <a:t>forward ion detection</a:t>
            </a:r>
          </a:p>
        </p:txBody>
      </p:sp>
      <p:sp>
        <p:nvSpPr>
          <p:cNvPr id="37" name="AutoShape 14"/>
          <p:cNvSpPr>
            <a:spLocks/>
          </p:cNvSpPr>
          <p:nvPr/>
        </p:nvSpPr>
        <p:spPr bwMode="auto">
          <a:xfrm rot="-5400000">
            <a:off x="5830094" y="2932906"/>
            <a:ext cx="119062" cy="1238250"/>
          </a:xfrm>
          <a:prstGeom prst="leftBrace">
            <a:avLst>
              <a:gd name="adj1" fmla="val 96971"/>
              <a:gd name="adj2" fmla="val 50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8" name="Rectangle 78"/>
          <p:cNvSpPr>
            <a:spLocks noChangeArrowheads="1"/>
          </p:cNvSpPr>
          <p:nvPr/>
        </p:nvSpPr>
        <p:spPr bwMode="auto">
          <a:xfrm>
            <a:off x="2646363" y="2195512"/>
            <a:ext cx="2632075" cy="2117725"/>
          </a:xfrm>
          <a:prstGeom prst="rect">
            <a:avLst/>
          </a:prstGeom>
          <a:noFill/>
          <a:ln w="1905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endParaRPr lang="en-US" altLang="en-US"/>
          </a:p>
        </p:txBody>
      </p:sp>
      <p:pic>
        <p:nvPicPr>
          <p:cNvPr id="39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4735512"/>
            <a:ext cx="3667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5163" y="4714875"/>
            <a:ext cx="384175" cy="38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4741862"/>
            <a:ext cx="35877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11516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JLEIC conceptual design is nearly </a:t>
            </a:r>
            <a:r>
              <a:rPr lang="en-US" altLang="en-US" dirty="0" smtClean="0">
                <a:solidFill>
                  <a:schemeClr val="tx1"/>
                </a:solidFill>
              </a:rPr>
              <a:t>complete</a:t>
            </a:r>
          </a:p>
          <a:p>
            <a:pPr>
              <a:spcAft>
                <a:spcPts val="600"/>
              </a:spcAft>
            </a:pPr>
            <a:r>
              <a:rPr lang="en-US" altLang="en-US" dirty="0" smtClean="0">
                <a:solidFill>
                  <a:schemeClr val="tx1"/>
                </a:solidFill>
              </a:rPr>
              <a:t>Key features: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High luminosity 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High polariza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Full-acceptance detection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Current work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Key R&amp;D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Completion of consistent desig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Performance and cost optimiza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Evaluation of engineering challeng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Completion of a pre-CD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altLang="en-US" dirty="0" smtClean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endParaRPr lang="en-US" altLang="en-US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8636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Overall layout of JLEIC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Electron complex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CEBAF as a full-energy injector</a:t>
            </a:r>
            <a:endParaRPr lang="en-US" altLang="en-US" sz="16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Electron collider ring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Electron polarization</a:t>
            </a:r>
            <a:endParaRPr lang="en-US" altLang="en-US" sz="1600" dirty="0" smtClean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Ion complex</a:t>
            </a:r>
            <a:endParaRPr lang="en-US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Ion injector complex: ion sources, linac, and booster</a:t>
            </a:r>
            <a:endParaRPr lang="en-US" altLang="en-US" sz="16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Ion collider ring</a:t>
            </a:r>
            <a:endParaRPr lang="en-US" sz="16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Ion polarization</a:t>
            </a:r>
            <a:endParaRPr lang="en-US" altLang="en-US" sz="1600" dirty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Crab crossing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chemeClr val="tx1"/>
                </a:solidFill>
                <a:sym typeface="Symbol" panose="05050102010706020507" pitchFamily="18" charset="2"/>
              </a:rPr>
              <a:t>Electron cooling</a:t>
            </a:r>
            <a:endParaRPr lang="en-US" sz="1600" dirty="0">
              <a:solidFill>
                <a:schemeClr val="tx1"/>
              </a:solidFill>
            </a:endParaRP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Detector </a:t>
            </a:r>
            <a:r>
              <a:rPr lang="en-US" altLang="en-US" dirty="0" smtClean="0">
                <a:solidFill>
                  <a:schemeClr val="tx1"/>
                </a:solidFill>
              </a:rPr>
              <a:t>region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solidFill>
                  <a:schemeClr val="tx1"/>
                </a:solidFill>
              </a:rPr>
              <a:t>Conclusions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5635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LEIC Layou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2684463" y="879475"/>
            <a:ext cx="6346825" cy="2797175"/>
            <a:chOff x="1691" y="584"/>
            <a:chExt cx="3998" cy="1762"/>
          </a:xfrm>
        </p:grpSpPr>
        <p:pic>
          <p:nvPicPr>
            <p:cNvPr id="6" name="Picture 64" descr="Complex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928" t="29008" r="5040" b="23157"/>
            <a:stretch>
              <a:fillRect/>
            </a:stretch>
          </p:blipFill>
          <p:spPr bwMode="auto">
            <a:xfrm>
              <a:off x="1829" y="584"/>
              <a:ext cx="3860" cy="1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1691" y="1310"/>
              <a:ext cx="496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690563" indent="-233363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031875" indent="-227013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3838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1711325" indent="-22225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1685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6257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0829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540125" indent="-22225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rgbClr val="4B95BB"/>
                  </a:solidFill>
                </a:rPr>
                <a:t>3-12 </a:t>
              </a:r>
              <a:r>
                <a:rPr lang="en-US" altLang="en-US" sz="1100" b="1" dirty="0">
                  <a:solidFill>
                    <a:srgbClr val="4B95BB"/>
                  </a:solidFill>
                </a:rPr>
                <a:t>GeV</a:t>
              </a:r>
            </a:p>
          </p:txBody>
        </p:sp>
        <p:sp>
          <p:nvSpPr>
            <p:cNvPr id="8" name="Text Box 6"/>
            <p:cNvSpPr txBox="1">
              <a:spLocks noChangeArrowheads="1"/>
            </p:cNvSpPr>
            <p:nvPr/>
          </p:nvSpPr>
          <p:spPr bwMode="auto">
            <a:xfrm>
              <a:off x="3686" y="769"/>
              <a:ext cx="752" cy="1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 smtClean="0">
                  <a:solidFill>
                    <a:srgbClr val="C00000"/>
                  </a:solidFill>
                </a:rPr>
                <a:t>8-100(400) </a:t>
              </a:r>
              <a:r>
                <a:rPr lang="en-US" altLang="en-US" sz="1100" b="1" dirty="0">
                  <a:solidFill>
                    <a:srgbClr val="C00000"/>
                  </a:solidFill>
                </a:rPr>
                <a:t>GeV</a:t>
              </a: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3125" y="1360"/>
              <a:ext cx="365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100" b="1" dirty="0">
                  <a:solidFill>
                    <a:srgbClr val="C00000"/>
                  </a:solidFill>
                </a:rPr>
                <a:t>8 GeV</a:t>
              </a:r>
            </a:p>
          </p:txBody>
        </p:sp>
      </p:grpSp>
      <p:grpSp>
        <p:nvGrpSpPr>
          <p:cNvPr id="10" name="Group 72"/>
          <p:cNvGrpSpPr>
            <a:grpSpLocks/>
          </p:cNvGrpSpPr>
          <p:nvPr/>
        </p:nvGrpSpPr>
        <p:grpSpPr bwMode="auto">
          <a:xfrm>
            <a:off x="685800" y="4160837"/>
            <a:ext cx="1724025" cy="1798637"/>
            <a:chOff x="1771774" y="1067588"/>
            <a:chExt cx="2154634" cy="2249153"/>
          </a:xfrm>
        </p:grpSpPr>
        <p:pic>
          <p:nvPicPr>
            <p:cNvPr id="11" name="Picture 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236" y="1067588"/>
              <a:ext cx="1371600" cy="1778978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Rectangle 53"/>
            <p:cNvSpPr>
              <a:spLocks noChangeArrowheads="1"/>
            </p:cNvSpPr>
            <p:nvPr/>
          </p:nvSpPr>
          <p:spPr bwMode="auto">
            <a:xfrm>
              <a:off x="2126912" y="2139559"/>
              <a:ext cx="1357062" cy="724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200" b="1" dirty="0">
                  <a:solidFill>
                    <a:srgbClr val="FF0000"/>
                  </a:solidFill>
                </a:rPr>
                <a:t>2015</a:t>
              </a:r>
              <a:endParaRPr lang="en-US" altLang="en-US" sz="3200" dirty="0">
                <a:solidFill>
                  <a:srgbClr val="FF00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13" name="Rectangle 55"/>
            <p:cNvSpPr>
              <a:spLocks noChangeArrowheads="1"/>
            </p:cNvSpPr>
            <p:nvPr/>
          </p:nvSpPr>
          <p:spPr bwMode="auto">
            <a:xfrm>
              <a:off x="1771774" y="2915745"/>
              <a:ext cx="2154634" cy="400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500" b="1">
                  <a:solidFill>
                    <a:srgbClr val="0000FF"/>
                  </a:solidFill>
                </a:rPr>
                <a:t>arXiv:1504.07961</a:t>
              </a:r>
              <a:endParaRPr lang="en-US" altLang="en-US" sz="1500">
                <a:solidFill>
                  <a:srgbClr val="0000FF"/>
                </a:solidFill>
                <a:latin typeface="Calibri" panose="020F0502020204030204" pitchFamily="34" charset="0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42459" y="5932785"/>
            <a:ext cx="32111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y 17 update:</a:t>
            </a:r>
          </a:p>
          <a:p>
            <a:r>
              <a:rPr lang="en-US" sz="12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ttps://eic.jlab.org/wiki/index.php/Main_Page</a:t>
            </a:r>
            <a:endParaRPr lang="en-US" sz="1200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277099" y="2301856"/>
            <a:ext cx="976549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50" b="1" dirty="0" smtClean="0">
                <a:solidFill>
                  <a:srgbClr val="C00000"/>
                </a:solidFill>
              </a:rPr>
              <a:t>SRF </a:t>
            </a:r>
            <a:r>
              <a:rPr lang="en-US" altLang="en-US" sz="1050" b="1" dirty="0" err="1" smtClean="0">
                <a:solidFill>
                  <a:srgbClr val="C00000"/>
                </a:solidFill>
              </a:rPr>
              <a:t>Linac</a:t>
            </a:r>
            <a:r>
              <a:rPr lang="en-US" altLang="en-US" sz="1050" b="1" dirty="0" smtClean="0">
                <a:solidFill>
                  <a:srgbClr val="C00000"/>
                </a:solidFill>
              </a:rPr>
              <a:t> &amp;</a:t>
            </a:r>
            <a:endParaRPr lang="en-US" altLang="en-US" sz="1050" b="1" dirty="0">
              <a:solidFill>
                <a:srgbClr val="C00000"/>
              </a:solidFill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76667" y="3719672"/>
            <a:ext cx="5408612" cy="2585966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22172"/>
            <a:ext cx="3063240" cy="5381694"/>
          </a:xfrm>
        </p:spPr>
        <p:txBody>
          <a:bodyPr>
            <a:noAutofit/>
          </a:bodyPr>
          <a:lstStyle/>
          <a:p>
            <a:r>
              <a:rPr lang="en-US" altLang="en-US" sz="1800" dirty="0" smtClean="0">
                <a:solidFill>
                  <a:schemeClr val="tx1"/>
                </a:solidFill>
              </a:rPr>
              <a:t>Electron complex</a:t>
            </a:r>
            <a:endParaRPr lang="en-US" altLang="en-US" sz="18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CEBAF</a:t>
            </a:r>
            <a:endParaRPr lang="en-US" sz="16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Electron collider ring</a:t>
            </a:r>
          </a:p>
          <a:p>
            <a:r>
              <a:rPr lang="en-US" altLang="en-US" sz="1800" dirty="0" smtClean="0">
                <a:solidFill>
                  <a:schemeClr val="tx1"/>
                </a:solidFill>
              </a:rPr>
              <a:t>Ion complex</a:t>
            </a:r>
            <a:endParaRPr lang="en-US" altLang="en-US" sz="1800" dirty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Ion source</a:t>
            </a:r>
            <a:endParaRPr lang="en-US" sz="1600" dirty="0" smtClean="0">
              <a:solidFill>
                <a:schemeClr val="tx1"/>
              </a:solidFill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SRF linac </a:t>
            </a:r>
            <a:br>
              <a:rPr lang="en-US" altLang="en-US" sz="1600" dirty="0" smtClean="0">
                <a:solidFill>
                  <a:schemeClr val="tx1"/>
                </a:solidFill>
              </a:rPr>
            </a:br>
            <a:r>
              <a:rPr lang="en-US" altLang="en-US" sz="1600" dirty="0" smtClean="0">
                <a:solidFill>
                  <a:schemeClr val="tx1"/>
                </a:solidFill>
              </a:rPr>
              <a:t>(285 MeV/u for protons)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Booster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altLang="en-US" sz="1600" dirty="0" smtClean="0">
                <a:solidFill>
                  <a:schemeClr val="tx1"/>
                </a:solidFill>
              </a:rPr>
              <a:t>Ion collider ring</a:t>
            </a:r>
            <a:endParaRPr lang="en-US" altLang="en-US" sz="1600" dirty="0">
              <a:solidFill>
                <a:schemeClr val="tx1"/>
              </a:solidFill>
            </a:endParaRPr>
          </a:p>
          <a:p>
            <a:r>
              <a:rPr lang="en-US" altLang="en-US" sz="1800" dirty="0" smtClean="0">
                <a:solidFill>
                  <a:schemeClr val="tx1"/>
                </a:solidFill>
              </a:rPr>
              <a:t>Up to two detectors at </a:t>
            </a:r>
            <a:br>
              <a:rPr lang="en-US" altLang="en-US" sz="1800" dirty="0" smtClean="0">
                <a:solidFill>
                  <a:schemeClr val="tx1"/>
                </a:solidFill>
              </a:rPr>
            </a:br>
            <a:r>
              <a:rPr lang="en-US" altLang="en-US" sz="1800" dirty="0" smtClean="0">
                <a:solidFill>
                  <a:schemeClr val="tx1"/>
                </a:solidFill>
              </a:rPr>
              <a:t>minimum background </a:t>
            </a:r>
            <a:br>
              <a:rPr lang="en-US" altLang="en-US" sz="1800" dirty="0" smtClean="0">
                <a:solidFill>
                  <a:schemeClr val="tx1"/>
                </a:solidFill>
              </a:rPr>
            </a:br>
            <a:r>
              <a:rPr lang="en-US" altLang="en-US" sz="1800" dirty="0" smtClean="0">
                <a:solidFill>
                  <a:schemeClr val="tx1"/>
                </a:solidFill>
              </a:rPr>
              <a:t>locations</a:t>
            </a:r>
          </a:p>
          <a:p>
            <a:pPr marL="0" indent="0" algn="ctr">
              <a:buNone/>
            </a:pPr>
            <a:endParaRPr lang="en-US" altLang="en-US" sz="1600" dirty="0"/>
          </a:p>
          <a:p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525701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Key Design Concep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altLang="en-US" b="1" dirty="0" smtClean="0">
                    <a:solidFill>
                      <a:srgbClr val="0000FF"/>
                    </a:solidFill>
                  </a:rPr>
                  <a:t>High luminosity</a:t>
                </a:r>
                <a:r>
                  <a:rPr lang="en-US" altLang="en-US" dirty="0"/>
                  <a:t>: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high collision rate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of </a:t>
                </a:r>
                <a:br>
                  <a:rPr lang="en-US" altLang="en-US" dirty="0">
                    <a:solidFill>
                      <a:schemeClr val="tx1"/>
                    </a:solidFill>
                  </a:rPr>
                </a:br>
                <a:r>
                  <a:rPr lang="en-US" altLang="en-US" dirty="0">
                    <a:solidFill>
                      <a:schemeClr val="tx1"/>
                    </a:solidFill>
                  </a:rPr>
                  <a:t>short modest-charge low-emittance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bunche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rgbClr val="009900"/>
                    </a:solidFill>
                  </a:rPr>
                  <a:t>Small beam </a:t>
                </a:r>
                <a:r>
                  <a:rPr lang="en-US" altLang="en-US" b="1" dirty="0" smtClean="0">
                    <a:solidFill>
                      <a:srgbClr val="009900"/>
                    </a:solidFill>
                  </a:rPr>
                  <a:t>size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</a:rPr>
                  <a:t>Small </a:t>
                </a:r>
                <a:r>
                  <a:rPr lang="el-GR" altLang="en-US" dirty="0">
                    <a:solidFill>
                      <a:schemeClr val="tx1"/>
                    </a:solidFill>
                  </a:rPr>
                  <a:t>β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* 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 Short bunch length  </a:t>
                </a:r>
                <a:b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</a:b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Low bunch charge, high repetition rate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Small emittance  Cooling</a:t>
                </a:r>
                <a:endParaRPr lang="en-US" altLang="en-US" dirty="0">
                  <a:solidFill>
                    <a:schemeClr val="tx1"/>
                  </a:solidFill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 smtClean="0">
                    <a:solidFill>
                      <a:schemeClr val="tx1"/>
                    </a:solidFill>
                  </a:rPr>
                  <a:t>Similar to lepton colliders such as </a:t>
                </a:r>
                <a:br>
                  <a:rPr lang="en-US" altLang="en-US" dirty="0" smtClean="0">
                    <a:solidFill>
                      <a:schemeClr val="tx1"/>
                    </a:solidFill>
                  </a:rPr>
                </a:br>
                <a:r>
                  <a:rPr lang="en-US" altLang="en-US" dirty="0" smtClean="0">
                    <a:solidFill>
                      <a:schemeClr val="tx1"/>
                    </a:solidFill>
                  </a:rPr>
                  <a:t>KEK-B with L &gt; 2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10</a:t>
                </a:r>
                <a:r>
                  <a:rPr lang="en-US" altLang="en-US" baseline="300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34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 cm</a:t>
                </a:r>
                <a:r>
                  <a:rPr lang="en-US" altLang="en-US" baseline="300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-2</a:t>
                </a: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s</a:t>
                </a:r>
                <a:r>
                  <a:rPr lang="en-US" altLang="en-US" baseline="30000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-1</a:t>
                </a:r>
                <a:endParaRPr lang="en-US" altLang="en-US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marL="1203325" indent="0"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  <m:sSubSup>
                            <m:sSubSup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f>
                        <m:fPr>
                          <m:ctrlP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  <m:sSubSup>
                            <m:sSubSupPr>
                              <m:ctrlP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altLang="en-US" dirty="0" smtClean="0"/>
              </a:p>
              <a:p>
                <a:pPr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rgbClr val="0000FF"/>
                    </a:solidFill>
                  </a:rPr>
                  <a:t>High polarization</a:t>
                </a:r>
                <a:r>
                  <a:rPr lang="en-US" altLang="en-US" dirty="0"/>
                  <a:t>: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figure-8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ring </a:t>
                </a:r>
                <a:r>
                  <a:rPr lang="en-US" altLang="en-US" dirty="0" smtClean="0">
                    <a:solidFill>
                      <a:schemeClr val="tx1"/>
                    </a:solidFill>
                  </a:rPr>
                  <a:t>desig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Net spin precession </a:t>
                </a:r>
                <a:r>
                  <a:rPr lang="en-US" altLang="en-US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zero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Spin easily controlled by small</a:t>
                </a:r>
                <a:b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</a:br>
                <a: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  <a:t>magnetic fields for any particle</a:t>
                </a:r>
                <a:br>
                  <a:rPr lang="en-US" altLang="en-US" dirty="0">
                    <a:solidFill>
                      <a:schemeClr val="tx1"/>
                    </a:solidFill>
                    <a:sym typeface="Symbol" panose="05050102010706020507" pitchFamily="18" charset="2"/>
                  </a:rPr>
                </a:br>
                <a:r>
                  <a:rPr lang="en-US" altLang="en-US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species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b="1" dirty="0">
                    <a:solidFill>
                      <a:schemeClr val="hlink"/>
                    </a:solidFill>
                  </a:rPr>
                  <a:t>Full acceptance primary detector</a:t>
                </a:r>
                <a:r>
                  <a:rPr lang="en-US" altLang="en-US" dirty="0"/>
                  <a:t> </a:t>
                </a:r>
                <a:r>
                  <a:rPr lang="en-US" altLang="en-US" dirty="0">
                    <a:solidFill>
                      <a:schemeClr val="tx1"/>
                    </a:solidFill>
                  </a:rPr>
                  <a:t>including</a:t>
                </a:r>
                <a:r>
                  <a:rPr lang="en-US" altLang="en-US" dirty="0"/>
                  <a:t> </a:t>
                </a:r>
                <a:r>
                  <a:rPr lang="en-US" altLang="en-US" b="1" dirty="0">
                    <a:solidFill>
                      <a:srgbClr val="009900"/>
                    </a:solidFill>
                  </a:rPr>
                  <a:t>far-forward acceptance</a:t>
                </a:r>
                <a:endParaRPr lang="en-US" altLang="en-US" dirty="0" smtClean="0"/>
              </a:p>
              <a:p>
                <a:pPr>
                  <a:spcBef>
                    <a:spcPts val="600"/>
                  </a:spcBef>
                </a:pPr>
                <a:endParaRPr lang="en-US" altLang="en-US" dirty="0" smtClean="0"/>
              </a:p>
              <a:p>
                <a:pPr>
                  <a:spcBef>
                    <a:spcPts val="600"/>
                  </a:spcBef>
                </a:pPr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:endParaRPr lang="en-US" altLang="en-US" dirty="0" smtClean="0"/>
              </a:p>
              <a:p>
                <a:pPr>
                  <a:spcBef>
                    <a:spcPts val="600"/>
                  </a:spcBef>
                </a:pPr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5259388" y="1014413"/>
            <a:ext cx="3683000" cy="3625850"/>
            <a:chOff x="0" y="1410"/>
            <a:chExt cx="2320" cy="2284"/>
          </a:xfrm>
        </p:grpSpPr>
        <p:sp>
          <p:nvSpPr>
            <p:cNvPr id="6" name="Oval 10"/>
            <p:cNvSpPr>
              <a:spLocks noChangeArrowheads="1"/>
            </p:cNvSpPr>
            <p:nvPr/>
          </p:nvSpPr>
          <p:spPr bwMode="auto">
            <a:xfrm>
              <a:off x="257" y="1410"/>
              <a:ext cx="1440" cy="1440"/>
            </a:xfrm>
            <a:prstGeom prst="ellipse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7" name="Oval 13"/>
            <p:cNvSpPr>
              <a:spLocks/>
            </p:cNvSpPr>
            <p:nvPr/>
          </p:nvSpPr>
          <p:spPr bwMode="auto">
            <a:xfrm>
              <a:off x="0" y="2535"/>
              <a:ext cx="1152" cy="1152"/>
            </a:xfrm>
            <a:prstGeom prst="ellipse">
              <a:avLst/>
            </a:prstGeom>
            <a:solidFill>
              <a:srgbClr val="92D05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</p:txBody>
        </p:sp>
        <p:sp>
          <p:nvSpPr>
            <p:cNvPr id="8" name="Oval 15"/>
            <p:cNvSpPr>
              <a:spLocks/>
            </p:cNvSpPr>
            <p:nvPr/>
          </p:nvSpPr>
          <p:spPr bwMode="auto">
            <a:xfrm>
              <a:off x="1096" y="2542"/>
              <a:ext cx="1152" cy="1152"/>
            </a:xfrm>
            <a:prstGeom prst="ellipse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marL="117475" indent="-233363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461963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461963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ts val="400"/>
                </a:spcBef>
                <a:buFontTx/>
                <a:buNone/>
              </a:pPr>
              <a:endParaRPr lang="en-US" altLang="en-US" sz="1600"/>
            </a:p>
            <a:p>
              <a:pPr algn="ctr" eaLnBrk="1" hangingPunct="1">
                <a:spcBef>
                  <a:spcPts val="400"/>
                </a:spcBef>
                <a:buFontTx/>
                <a:buNone/>
              </a:pPr>
              <a:endParaRPr lang="en-US" altLang="en-US" b="1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331" y="1672"/>
              <a:ext cx="1559" cy="8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Beam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High repetition rate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Low bunch charge 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hort bunch length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emittance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0" name="Rectangle 12"/>
            <p:cNvSpPr>
              <a:spLocks noChangeArrowheads="1"/>
            </p:cNvSpPr>
            <p:nvPr/>
          </p:nvSpPr>
          <p:spPr bwMode="auto">
            <a:xfrm>
              <a:off x="61" y="2808"/>
              <a:ext cx="1081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IR Desig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mall </a:t>
              </a:r>
              <a:r>
                <a:rPr lang="el-GR" altLang="en-US" sz="1600" b="1"/>
                <a:t>β</a:t>
              </a:r>
              <a:r>
                <a:rPr lang="en-US" altLang="en-US" sz="1600" b="1"/>
                <a:t>*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Crab crossing</a:t>
              </a:r>
              <a:endParaRPr lang="en-US" altLang="en-US" sz="1600" b="1">
                <a:latin typeface="Calibri" panose="020F0502020204030204" pitchFamily="34" charset="0"/>
              </a:endParaRPr>
            </a:p>
          </p:txBody>
        </p:sp>
        <p:sp>
          <p:nvSpPr>
            <p:cNvPr id="11" name="Rectangle 29"/>
            <p:cNvSpPr>
              <a:spLocks noChangeArrowheads="1"/>
            </p:cNvSpPr>
            <p:nvPr/>
          </p:nvSpPr>
          <p:spPr bwMode="auto">
            <a:xfrm>
              <a:off x="1253" y="2700"/>
              <a:ext cx="1067" cy="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17475" indent="-117475">
                <a:spcBef>
                  <a:spcPct val="20000"/>
                </a:spcBef>
                <a:buFont typeface="Arial" panose="020B0604020202020204" pitchFamily="34" charset="0"/>
                <a:buBlip>
                  <a:blip r:embed="rId3"/>
                </a:buBlip>
                <a:tabLst>
                  <a:tab pos="111125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111125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spcAft>
                  <a:spcPts val="300"/>
                </a:spcAft>
                <a:buFontTx/>
                <a:buNone/>
              </a:pPr>
              <a:r>
                <a:rPr lang="en-US" altLang="en-US" sz="1600" b="1" i="1">
                  <a:solidFill>
                    <a:srgbClr val="CC0000"/>
                  </a:solidFill>
                </a:rPr>
                <a:t>Damping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Synchrotron radiation</a:t>
              </a:r>
            </a:p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Char char="•"/>
              </a:pPr>
              <a:r>
                <a:rPr lang="en-US" altLang="en-US" sz="1600" b="1"/>
                <a:t>Electron cool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788837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JLEIC Energy Reach and Lumino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3" name="Group 10"/>
          <p:cNvGraphicFramePr>
            <a:graphicFrameLocks noGrp="1"/>
          </p:cNvGraphicFramePr>
          <p:nvPr>
            <p:extLst/>
          </p:nvPr>
        </p:nvGraphicFramePr>
        <p:xfrm>
          <a:off x="2534689" y="4675558"/>
          <a:ext cx="5059362" cy="1693545"/>
        </p:xfrm>
        <a:graphic>
          <a:graphicData uri="http://schemas.openxmlformats.org/drawingml/2006/table">
            <a:tbl>
              <a:tblPr/>
              <a:tblGrid>
                <a:gridCol w="20653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940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98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M Energy </a:t>
                      </a:r>
                      <a:b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in each scenario)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in luminosity limit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ace charg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diu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-beam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gh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Font typeface="Arial" panose="020B0604020202020204" pitchFamily="34" charset="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sz="1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nchrotron radiation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F7964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79646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873" y="820680"/>
            <a:ext cx="7056254" cy="3782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269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JLEIC Parameters (3T op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76200" y="1035696"/>
          <a:ext cx="8991600" cy="4285806"/>
        </p:xfrm>
        <a:graphic>
          <a:graphicData uri="http://schemas.openxmlformats.org/drawingml/2006/table">
            <a:tbl>
              <a:tblPr firstRow="1" bandRow="1"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2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8490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938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CM energy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GeV</a:t>
                      </a:r>
                      <a:endParaRPr lang="en-US" sz="160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21.9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</a:rPr>
                        <a:t>  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low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44.7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medium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63.3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</a:rPr>
                        <a:t> (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</a:rPr>
                        <a:t>high)</a:t>
                      </a:r>
                      <a:endParaRPr lang="en-US" sz="1600" b="0" dirty="0">
                        <a:solidFill>
                          <a:srgbClr val="00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/>
                        <a:t>e</a:t>
                      </a:r>
                      <a:endParaRPr lang="en-US" sz="16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p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/>
                        <a:t>e</a:t>
                      </a:r>
                      <a:endParaRPr lang="en-US" sz="1600" b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Beam energ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GeV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5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100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Collision frequency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MHz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47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FF"/>
                          </a:solidFill>
                        </a:rPr>
                        <a:t>476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76/4=11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1016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Particles per bunch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10</a:t>
                      </a:r>
                      <a:r>
                        <a:rPr lang="en-US" sz="1400" baseline="30000" dirty="0"/>
                        <a:t>10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98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9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7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eam current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A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 </a:t>
                      </a: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Polarization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/>
                        <a:t>%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80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75%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/>
                        <a:t>Bunch length, RMS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.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Norm. </a:t>
                      </a:r>
                      <a:r>
                        <a:rPr lang="en-US" sz="1400" dirty="0" err="1" smtClean="0"/>
                        <a:t>emittance</a:t>
                      </a:r>
                      <a:r>
                        <a:rPr lang="en-US" sz="1400" dirty="0" smtClean="0"/>
                        <a:t>, </a:t>
                      </a:r>
                      <a:r>
                        <a:rPr lang="en-US" sz="1400" dirty="0" err="1" smtClean="0"/>
                        <a:t>hor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/ </a:t>
                      </a:r>
                      <a:r>
                        <a:rPr lang="en-US" sz="1400" dirty="0" err="1" smtClean="0"/>
                        <a:t>v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l-GR" sz="1400"/>
                        <a:t>μ</a:t>
                      </a:r>
                      <a:r>
                        <a:rPr lang="en-US" sz="1400"/>
                        <a:t>m </a:t>
                      </a:r>
                      <a:endParaRPr lang="en-US" sz="1400" b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3/0.3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24/2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0.5/0.1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4/10.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9/0.18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32/86.4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rizontal &amp; vertical β*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/>
                        <a:t>c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8/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3.5/13.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6/1.2</a:t>
                      </a:r>
                      <a:endParaRPr lang="en-US" sz="1400" b="1" dirty="0" smtClean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5.1/1.0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0.5/2.1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4/0.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Ver. </a:t>
                      </a:r>
                      <a:r>
                        <a:rPr lang="en-US" sz="1400" dirty="0"/>
                        <a:t>beam-beam </a:t>
                      </a:r>
                      <a:r>
                        <a:rPr lang="en-US" sz="1400" dirty="0" smtClean="0"/>
                        <a:t>parameter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92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15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08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34</a:t>
                      </a:r>
                      <a:endParaRPr lang="en-US" sz="1400" b="0" dirty="0" smtClean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/>
                        <a:t>Laslett</a:t>
                      </a:r>
                      <a:r>
                        <a:rPr lang="en-US" sz="1400" dirty="0"/>
                        <a:t> tune-shift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5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6x10</a:t>
                      </a:r>
                      <a:r>
                        <a:rPr lang="en-US" sz="1400" baseline="30000" dirty="0" smtClean="0"/>
                        <a:t>-4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056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7x10</a:t>
                      </a:r>
                      <a:r>
                        <a:rPr lang="en-US" sz="1400" baseline="30000" dirty="0" smtClean="0"/>
                        <a:t>-5</a:t>
                      </a:r>
                      <a:endParaRPr lang="en-US" sz="1400" b="0" baseline="3000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/>
                        <a:t>Detector </a:t>
                      </a:r>
                      <a:r>
                        <a:rPr lang="en-US" sz="1400" dirty="0" smtClean="0"/>
                        <a:t>space, up/dow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m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r>
                        <a:rPr lang="en-US" sz="1400" baseline="0" dirty="0" smtClean="0"/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6/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3.2/3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Hourglass(HG</a:t>
                      </a:r>
                      <a:r>
                        <a:rPr lang="en-US" sz="1400" dirty="0"/>
                        <a:t>) </a:t>
                      </a:r>
                      <a:r>
                        <a:rPr lang="en-US" sz="1400" dirty="0" smtClean="0"/>
                        <a:t>reduction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1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87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/>
                        <a:t>0.75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4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7117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Luminosity/IP</a:t>
                      </a:r>
                      <a:r>
                        <a:rPr lang="en-US" sz="1400" b="1" dirty="0"/>
                        <a:t>, </a:t>
                      </a:r>
                      <a:r>
                        <a:rPr lang="en-US" sz="1400" b="1" dirty="0" smtClean="0"/>
                        <a:t>w/HG, </a:t>
                      </a:r>
                      <a:r>
                        <a:rPr lang="en-US" sz="1400" b="1" dirty="0"/>
                        <a:t>10</a:t>
                      </a:r>
                      <a:r>
                        <a:rPr lang="en-US" sz="1400" b="1" baseline="30000" dirty="0"/>
                        <a:t>33</a:t>
                      </a:r>
                      <a:endParaRPr lang="en-US" sz="1400" b="1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9700" algn="l"/>
                        </a:tabLst>
                      </a:pPr>
                      <a:r>
                        <a:rPr lang="en-US" sz="1400" dirty="0" smtClean="0"/>
                        <a:t>cm</a:t>
                      </a:r>
                      <a:r>
                        <a:rPr lang="en-US" sz="1400" baseline="30000" dirty="0" smtClean="0"/>
                        <a:t>-2</a:t>
                      </a:r>
                      <a:r>
                        <a:rPr lang="en-US" sz="1400" dirty="0" smtClean="0"/>
                        <a:t>s</a:t>
                      </a:r>
                      <a:r>
                        <a:rPr lang="en-US" sz="1400" baseline="30000" dirty="0" smtClean="0"/>
                        <a:t>-1</a:t>
                      </a:r>
                      <a:endParaRPr lang="en-US" sz="1400" b="0" dirty="0"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2.5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0000FF"/>
                          </a:solidFill>
                        </a:rPr>
                        <a:t>21.4</a:t>
                      </a:r>
                      <a:endParaRPr lang="en-US" sz="1400" b="1" dirty="0">
                        <a:solidFill>
                          <a:srgbClr val="0000FF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orbel"/>
                        </a:defRPr>
                      </a:lvl9pPr>
                    </a:lstStyle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smtClean="0"/>
                        <a:t>5.9</a:t>
                      </a:r>
                      <a:endParaRPr lang="en-US" sz="1400" b="1" dirty="0">
                        <a:solidFill>
                          <a:schemeClr val="tx1"/>
                        </a:solidFill>
                        <a:latin typeface="Arial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EC60B">
                        <a:tint val="2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11463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2 GeV CEBAF as Inj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altLang="en-US" sz="2400" dirty="0">
                <a:solidFill>
                  <a:schemeClr val="tx1"/>
                </a:solidFill>
              </a:rPr>
              <a:t>Extensive fixed-target science </a:t>
            </a:r>
            <a:r>
              <a:rPr lang="en-US" altLang="en-US" sz="2400" dirty="0" smtClean="0">
                <a:solidFill>
                  <a:schemeClr val="tx1"/>
                </a:solidFill>
              </a:rPr>
              <a:t>program</a:t>
            </a:r>
          </a:p>
          <a:p>
            <a:pPr lvl="1">
              <a:spcBef>
                <a:spcPts val="600"/>
              </a:spcBef>
            </a:pPr>
            <a:r>
              <a:rPr lang="en-US" altLang="en-US" sz="2000" dirty="0">
                <a:solidFill>
                  <a:schemeClr val="tx1"/>
                </a:solidFill>
              </a:rPr>
              <a:t>Fixed-target program compatible 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with concurrent JLEIC </a:t>
            </a:r>
            <a:r>
              <a:rPr lang="en-US" altLang="en-US" sz="2000" dirty="0" smtClean="0">
                <a:solidFill>
                  <a:schemeClr val="tx1"/>
                </a:solidFill>
              </a:rPr>
              <a:t>operations</a:t>
            </a:r>
            <a:endParaRPr lang="en-US" sz="2000" dirty="0" smtClean="0">
              <a:solidFill>
                <a:schemeClr val="tx1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</a:rPr>
              <a:t>JLEIC injector</a:t>
            </a:r>
            <a:endParaRPr lang="en-US" altLang="en-US" sz="2400" dirty="0">
              <a:solidFill>
                <a:schemeClr val="tx1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Fast fill of collider ring</a:t>
            </a: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Full energy</a:t>
            </a: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~85% polarization</a:t>
            </a:r>
          </a:p>
          <a:p>
            <a:pPr lvl="1"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Enables top-off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solidFill>
                  <a:schemeClr val="tx1"/>
                </a:solidFill>
              </a:rPr>
              <a:t>New operation mode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but no hardware </a:t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modifications</a:t>
            </a:r>
          </a:p>
          <a:p>
            <a:pPr>
              <a:spcBef>
                <a:spcPts val="600"/>
              </a:spcBef>
            </a:pPr>
            <a:endParaRPr lang="en-US" sz="2400" dirty="0" smtClean="0"/>
          </a:p>
          <a:p>
            <a:pPr>
              <a:spcBef>
                <a:spcPts val="600"/>
              </a:spcBef>
            </a:pPr>
            <a:endParaRPr lang="en-US" sz="2400" dirty="0" smtClean="0"/>
          </a:p>
          <a:p>
            <a:pPr>
              <a:spcBef>
                <a:spcPts val="600"/>
              </a:spcBef>
            </a:pP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148677" y="1064475"/>
            <a:ext cx="5963096" cy="5295432"/>
            <a:chOff x="2991504" y="935883"/>
            <a:chExt cx="5963096" cy="529543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9592" y="2224505"/>
              <a:ext cx="5157216" cy="4006810"/>
            </a:xfrm>
            <a:prstGeom prst="rect">
              <a:avLst/>
            </a:prstGeom>
            <a:noFill/>
            <a:effectLst/>
          </p:spPr>
        </p:pic>
        <p:sp>
          <p:nvSpPr>
            <p:cNvPr id="7" name="Parallelogram 6"/>
            <p:cNvSpPr/>
            <p:nvPr/>
          </p:nvSpPr>
          <p:spPr>
            <a:xfrm rot="12328451" flipV="1">
              <a:off x="4508652" y="4540863"/>
              <a:ext cx="161128" cy="88249"/>
            </a:xfrm>
            <a:prstGeom prst="parallelogram">
              <a:avLst>
                <a:gd name="adj" fmla="val 52731"/>
              </a:avLst>
            </a:prstGeom>
            <a:solidFill>
              <a:srgbClr val="007B4A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Parallelogram 7"/>
            <p:cNvSpPr/>
            <p:nvPr/>
          </p:nvSpPr>
          <p:spPr>
            <a:xfrm rot="9271549" flipH="1" flipV="1">
              <a:off x="4611791" y="4538455"/>
              <a:ext cx="161128" cy="88249"/>
            </a:xfrm>
            <a:prstGeom prst="parallelogram">
              <a:avLst>
                <a:gd name="adj" fmla="val 50934"/>
              </a:avLst>
            </a:prstGeom>
            <a:solidFill>
              <a:srgbClr val="0033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820682" y="935883"/>
              <a:ext cx="213391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p to 12 GeV </a:t>
              </a:r>
            </a:p>
            <a:p>
              <a:pPr algn="ctr"/>
              <a:r>
                <a:rPr lang="en-US" sz="2400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 JLEIC</a:t>
              </a:r>
              <a:endPara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Arc 9"/>
            <p:cNvSpPr/>
            <p:nvPr/>
          </p:nvSpPr>
          <p:spPr>
            <a:xfrm rot="4149896">
              <a:off x="4247199" y="177538"/>
              <a:ext cx="2465538" cy="4976927"/>
            </a:xfrm>
            <a:prstGeom prst="arc">
              <a:avLst>
                <a:gd name="adj1" fmla="val 16828257"/>
                <a:gd name="adj2" fmla="val 19938601"/>
              </a:avLst>
            </a:prstGeom>
            <a:ln w="34925">
              <a:solidFill>
                <a:srgbClr val="0000CC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466712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919" y="271918"/>
            <a:ext cx="8464378" cy="424732"/>
          </a:xfrm>
        </p:spPr>
        <p:txBody>
          <a:bodyPr/>
          <a:lstStyle/>
          <a:p>
            <a:r>
              <a:rPr lang="en-US" altLang="en-US" dirty="0"/>
              <a:t>Electron Collider Ring Lay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chemeClr val="tx1"/>
                </a:solidFill>
              </a:rPr>
              <a:t>Possible cost reduction by reusing PEP-II RF and vacuum pip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109538" y="1671638"/>
            <a:ext cx="8921750" cy="4184650"/>
            <a:chOff x="109728" y="1969539"/>
            <a:chExt cx="8921951" cy="4184645"/>
          </a:xfrm>
        </p:grpSpPr>
        <p:pic>
          <p:nvPicPr>
            <p:cNvPr id="6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109728" y="1969539"/>
              <a:ext cx="8921951" cy="3721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Content Placeholder 1"/>
            <p:cNvSpPr txBox="1">
              <a:spLocks/>
            </p:cNvSpPr>
            <p:nvPr/>
          </p:nvSpPr>
          <p:spPr bwMode="auto">
            <a:xfrm>
              <a:off x="8258549" y="3599900"/>
              <a:ext cx="438160" cy="3127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600" kern="0" dirty="0" smtClean="0">
                  <a:solidFill>
                    <a:srgbClr val="FF0000"/>
                  </a:solidFill>
                  <a:ea typeface="ＭＳ Ｐゴシック" pitchFamily="34" charset="-128"/>
                </a:rPr>
                <a:t>e</a:t>
              </a:r>
              <a:r>
                <a:rPr lang="en-US" altLang="en-US" sz="1600" kern="0" baseline="30000" dirty="0" smtClean="0">
                  <a:solidFill>
                    <a:srgbClr val="FF0000"/>
                  </a:solidFill>
                  <a:ea typeface="ＭＳ Ｐゴシック" pitchFamily="34" charset="-128"/>
                </a:rPr>
                <a:t>-</a:t>
              </a:r>
              <a:endParaRPr lang="en-US" altLang="en-US" sz="1600" kern="0" dirty="0" smtClean="0">
                <a:solidFill>
                  <a:srgbClr val="FF0000"/>
                </a:solidFill>
                <a:ea typeface="ＭＳ Ｐゴシック" pitchFamily="34" charset="-128"/>
              </a:endParaRPr>
            </a:p>
          </p:txBody>
        </p:sp>
        <p:sp>
          <p:nvSpPr>
            <p:cNvPr id="8" name="Curved Right Arrow 7"/>
            <p:cNvSpPr>
              <a:spLocks noChangeArrowheads="1"/>
            </p:cNvSpPr>
            <p:nvPr/>
          </p:nvSpPr>
          <p:spPr bwMode="auto">
            <a:xfrm rot="10800000">
              <a:off x="8366501" y="3158576"/>
              <a:ext cx="347671" cy="1435098"/>
            </a:xfrm>
            <a:prstGeom prst="curvedRightArrow">
              <a:avLst>
                <a:gd name="adj1" fmla="val 8612"/>
                <a:gd name="adj2" fmla="val 29244"/>
                <a:gd name="adj3" fmla="val 18069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</p:spPr>
          <p:txBody>
            <a:bodyPr rot="10800000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+mn-lt"/>
                <a:cs typeface="+mn-cs"/>
              </a:endParaRPr>
            </a:p>
          </p:txBody>
        </p:sp>
        <p:cxnSp>
          <p:nvCxnSpPr>
            <p:cNvPr id="9" name="Straight Arrow Connector 4"/>
            <p:cNvCxnSpPr>
              <a:cxnSpLocks noChangeShapeType="1"/>
            </p:cNvCxnSpPr>
            <p:nvPr/>
          </p:nvCxnSpPr>
          <p:spPr bwMode="auto">
            <a:xfrm flipV="1">
              <a:off x="1875740" y="2717668"/>
              <a:ext cx="1371600" cy="111125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Straight Arrow Connector 7"/>
            <p:cNvCxnSpPr>
              <a:cxnSpLocks noChangeShapeType="1"/>
            </p:cNvCxnSpPr>
            <p:nvPr/>
          </p:nvCxnSpPr>
          <p:spPr bwMode="auto">
            <a:xfrm>
              <a:off x="1868425" y="3828918"/>
              <a:ext cx="1371600" cy="111318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Content Placeholder 1"/>
            <p:cNvSpPr txBox="1">
              <a:spLocks/>
            </p:cNvSpPr>
            <p:nvPr/>
          </p:nvSpPr>
          <p:spPr bwMode="auto">
            <a:xfrm rot="1869502">
              <a:off x="930483" y="3253825"/>
              <a:ext cx="885845" cy="3127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R=155m</a:t>
              </a:r>
            </a:p>
          </p:txBody>
        </p:sp>
        <p:cxnSp>
          <p:nvCxnSpPr>
            <p:cNvPr id="12" name="Straight Arrow Connector 18"/>
            <p:cNvCxnSpPr>
              <a:cxnSpLocks noChangeShapeType="1"/>
            </p:cNvCxnSpPr>
            <p:nvPr/>
          </p:nvCxnSpPr>
          <p:spPr bwMode="auto">
            <a:xfrm flipH="1" flipV="1">
              <a:off x="533400" y="3037098"/>
              <a:ext cx="1334416" cy="794312"/>
            </a:xfrm>
            <a:prstGeom prst="straightConnector1">
              <a:avLst/>
            </a:prstGeom>
            <a:noFill/>
            <a:ln w="9525" algn="ctr">
              <a:solidFill>
                <a:srgbClr val="0000FF"/>
              </a:solidFill>
              <a:prstDash val="lg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Arrow Connector 41"/>
            <p:cNvCxnSpPr>
              <a:cxnSpLocks noChangeShapeType="1"/>
            </p:cNvCxnSpPr>
            <p:nvPr/>
          </p:nvCxnSpPr>
          <p:spPr bwMode="auto">
            <a:xfrm flipH="1" flipV="1">
              <a:off x="3660810" y="4623511"/>
              <a:ext cx="842798" cy="699036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Content Placeholder 1"/>
            <p:cNvSpPr txBox="1">
              <a:spLocks/>
            </p:cNvSpPr>
            <p:nvPr/>
          </p:nvSpPr>
          <p:spPr bwMode="auto">
            <a:xfrm rot="19174900">
              <a:off x="4073804" y="4292049"/>
              <a:ext cx="452448" cy="3254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RF</a:t>
              </a:r>
            </a:p>
          </p:txBody>
        </p:sp>
        <p:sp>
          <p:nvSpPr>
            <p:cNvPr id="15" name="Content Placeholder 1"/>
            <p:cNvSpPr txBox="1">
              <a:spLocks/>
            </p:cNvSpPr>
            <p:nvPr/>
          </p:nvSpPr>
          <p:spPr bwMode="auto">
            <a:xfrm rot="2383024">
              <a:off x="4719932" y="4376186"/>
              <a:ext cx="454035" cy="3127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RF</a:t>
              </a:r>
            </a:p>
          </p:txBody>
        </p:sp>
        <p:sp>
          <p:nvSpPr>
            <p:cNvPr id="16" name="Left Brace 63"/>
            <p:cNvSpPr>
              <a:spLocks/>
            </p:cNvSpPr>
            <p:nvPr/>
          </p:nvSpPr>
          <p:spPr bwMode="auto">
            <a:xfrm rot="3333525">
              <a:off x="6029735" y="2118886"/>
              <a:ext cx="132540" cy="612648"/>
            </a:xfrm>
            <a:prstGeom prst="leftBrace">
              <a:avLst>
                <a:gd name="adj1" fmla="val 33812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17" name="Content Placeholder 1"/>
            <p:cNvSpPr txBox="1">
              <a:spLocks/>
            </p:cNvSpPr>
            <p:nvPr/>
          </p:nvSpPr>
          <p:spPr bwMode="auto">
            <a:xfrm rot="19710914">
              <a:off x="5577201" y="2091777"/>
              <a:ext cx="1066824" cy="3317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Spin rotator</a:t>
              </a:r>
            </a:p>
          </p:txBody>
        </p:sp>
        <p:sp>
          <p:nvSpPr>
            <p:cNvPr id="18" name="Left Brace 65"/>
            <p:cNvSpPr>
              <a:spLocks/>
            </p:cNvSpPr>
            <p:nvPr/>
          </p:nvSpPr>
          <p:spPr bwMode="auto">
            <a:xfrm rot="-7397569">
              <a:off x="2996045" y="4921496"/>
              <a:ext cx="132540" cy="612648"/>
            </a:xfrm>
            <a:prstGeom prst="leftBrace">
              <a:avLst>
                <a:gd name="adj1" fmla="val 33812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19" name="Content Placeholder 1"/>
            <p:cNvSpPr txBox="1">
              <a:spLocks/>
            </p:cNvSpPr>
            <p:nvPr/>
          </p:nvSpPr>
          <p:spPr bwMode="auto">
            <a:xfrm rot="19518118">
              <a:off x="2630735" y="5179460"/>
              <a:ext cx="1100162" cy="31591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ctr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Spin rotator</a:t>
              </a:r>
            </a:p>
          </p:txBody>
        </p:sp>
        <p:sp>
          <p:nvSpPr>
            <p:cNvPr id="20" name="Left Brace 69"/>
            <p:cNvSpPr>
              <a:spLocks/>
            </p:cNvSpPr>
            <p:nvPr/>
          </p:nvSpPr>
          <p:spPr bwMode="auto">
            <a:xfrm rot="2999692">
              <a:off x="5401413" y="2618815"/>
              <a:ext cx="120491" cy="616806"/>
            </a:xfrm>
            <a:prstGeom prst="leftBrace">
              <a:avLst>
                <a:gd name="adj1" fmla="val 33796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1" name="Content Placeholder 1"/>
            <p:cNvSpPr txBox="1">
              <a:spLocks/>
            </p:cNvSpPr>
            <p:nvPr/>
          </p:nvSpPr>
          <p:spPr bwMode="auto">
            <a:xfrm rot="19231892">
              <a:off x="5080302" y="2622001"/>
              <a:ext cx="568338" cy="3127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CCB</a:t>
              </a:r>
            </a:p>
          </p:txBody>
        </p:sp>
        <p:sp>
          <p:nvSpPr>
            <p:cNvPr id="22" name="Content Placeholder 1"/>
            <p:cNvSpPr txBox="1">
              <a:spLocks/>
            </p:cNvSpPr>
            <p:nvPr/>
          </p:nvSpPr>
          <p:spPr bwMode="auto">
            <a:xfrm>
              <a:off x="838406" y="3798337"/>
              <a:ext cx="1117625" cy="3127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400" b="1" kern="0" dirty="0" smtClean="0">
                  <a:ea typeface="ＭＳ Ｐゴシック" pitchFamily="34" charset="-128"/>
                </a:rPr>
                <a:t>Arc, 261.7</a:t>
              </a:r>
              <a:r>
                <a:rPr lang="en-US" altLang="en-US" sz="1400" b="1" kern="0" baseline="30000" dirty="0" smtClean="0">
                  <a:ea typeface="ＭＳ Ｐゴシック" pitchFamily="34" charset="-128"/>
                  <a:sym typeface="Symbol"/>
                </a:rPr>
                <a:t></a:t>
              </a:r>
              <a:endParaRPr lang="en-US" altLang="en-US" sz="1400" b="1" kern="0" dirty="0" smtClean="0">
                <a:ea typeface="ＭＳ Ｐゴシック" pitchFamily="34" charset="-128"/>
              </a:endParaRPr>
            </a:p>
          </p:txBody>
        </p:sp>
        <p:sp>
          <p:nvSpPr>
            <p:cNvPr id="23" name="Content Placeholder 1"/>
            <p:cNvSpPr txBox="1">
              <a:spLocks/>
            </p:cNvSpPr>
            <p:nvPr/>
          </p:nvSpPr>
          <p:spPr bwMode="auto">
            <a:xfrm>
              <a:off x="3924576" y="3706262"/>
              <a:ext cx="590563" cy="3127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81.7</a:t>
              </a:r>
              <a:r>
                <a:rPr lang="en-US" altLang="en-US" sz="1200" b="1" kern="0" baseline="30000" dirty="0" smtClean="0">
                  <a:ea typeface="ＭＳ Ｐゴシック" pitchFamily="34" charset="-128"/>
                  <a:sym typeface="Symbol"/>
                </a:rPr>
                <a:t></a:t>
              </a:r>
              <a:endParaRPr lang="en-US" altLang="en-US" sz="1200" b="1" kern="0" dirty="0" smtClean="0">
                <a:ea typeface="ＭＳ Ｐゴシック" pitchFamily="34" charset="-128"/>
              </a:endParaRPr>
            </a:p>
          </p:txBody>
        </p:sp>
        <p:cxnSp>
          <p:nvCxnSpPr>
            <p:cNvPr id="24" name="Straight Arrow Connector 26"/>
            <p:cNvCxnSpPr>
              <a:cxnSpLocks noChangeShapeType="1"/>
            </p:cNvCxnSpPr>
            <p:nvPr/>
          </p:nvCxnSpPr>
          <p:spPr bwMode="auto">
            <a:xfrm flipV="1">
              <a:off x="3588845" y="4904687"/>
              <a:ext cx="1" cy="835721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Content Placeholder 1"/>
            <p:cNvSpPr txBox="1">
              <a:spLocks/>
            </p:cNvSpPr>
            <p:nvPr/>
          </p:nvSpPr>
          <p:spPr bwMode="auto">
            <a:xfrm>
              <a:off x="2946654" y="5777947"/>
              <a:ext cx="1852655" cy="376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en-US" sz="1200" b="1">
                  <a:ea typeface="ＭＳ Ｐゴシック" panose="020B0600070205080204" pitchFamily="34" charset="-128"/>
                </a:rPr>
                <a:t>Forward e</a:t>
              </a:r>
              <a:r>
                <a:rPr lang="en-US" altLang="en-US" sz="1200" b="1" baseline="30000">
                  <a:ea typeface="ＭＳ Ｐゴシック" panose="020B0600070205080204" pitchFamily="34" charset="-128"/>
                </a:rPr>
                <a:t>-</a:t>
              </a:r>
              <a:r>
                <a:rPr lang="en-US" altLang="en-US" sz="1200" b="1">
                  <a:ea typeface="ＭＳ Ｐゴシック" panose="020B0600070205080204" pitchFamily="34" charset="-128"/>
                </a:rPr>
                <a:t> detection and polarimetry</a:t>
              </a:r>
            </a:p>
          </p:txBody>
        </p:sp>
        <p:sp>
          <p:nvSpPr>
            <p:cNvPr id="26" name="Left Brace 30"/>
            <p:cNvSpPr>
              <a:spLocks/>
            </p:cNvSpPr>
            <p:nvPr/>
          </p:nvSpPr>
          <p:spPr bwMode="auto">
            <a:xfrm rot="-7985523">
              <a:off x="3508948" y="4701633"/>
              <a:ext cx="101275" cy="285225"/>
            </a:xfrm>
            <a:prstGeom prst="leftBrace">
              <a:avLst>
                <a:gd name="adj1" fmla="val 33809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7" name="Left Brace 61"/>
            <p:cNvSpPr>
              <a:spLocks/>
            </p:cNvSpPr>
            <p:nvPr/>
          </p:nvSpPr>
          <p:spPr bwMode="auto">
            <a:xfrm rot="-2972589">
              <a:off x="4953555" y="4098375"/>
              <a:ext cx="131695" cy="506321"/>
            </a:xfrm>
            <a:prstGeom prst="leftBrace">
              <a:avLst>
                <a:gd name="adj1" fmla="val 33801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8" name="Left Brace 58"/>
            <p:cNvSpPr>
              <a:spLocks/>
            </p:cNvSpPr>
            <p:nvPr/>
          </p:nvSpPr>
          <p:spPr bwMode="auto">
            <a:xfrm rot="-7905735">
              <a:off x="4091880" y="4085337"/>
              <a:ext cx="114105" cy="506321"/>
            </a:xfrm>
            <a:prstGeom prst="leftBrace">
              <a:avLst>
                <a:gd name="adj1" fmla="val 33814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9" name="Pie 28"/>
            <p:cNvSpPr>
              <a:spLocks noChangeAspect="1"/>
            </p:cNvSpPr>
            <p:nvPr/>
          </p:nvSpPr>
          <p:spPr bwMode="auto">
            <a:xfrm>
              <a:off x="1776641" y="3742775"/>
              <a:ext cx="182566" cy="182562"/>
            </a:xfrm>
            <a:prstGeom prst="pie">
              <a:avLst>
                <a:gd name="adj1" fmla="val 2426391"/>
                <a:gd name="adj2" fmla="val 19316279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latin typeface="Times" charset="0"/>
                <a:cs typeface="+mn-cs"/>
              </a:endParaRPr>
            </a:p>
          </p:txBody>
        </p:sp>
        <p:sp>
          <p:nvSpPr>
            <p:cNvPr id="30" name="Content Placeholder 1"/>
            <p:cNvSpPr txBox="1">
              <a:spLocks/>
            </p:cNvSpPr>
            <p:nvPr/>
          </p:nvSpPr>
          <p:spPr bwMode="auto">
            <a:xfrm>
              <a:off x="4418300" y="5268360"/>
              <a:ext cx="438160" cy="31273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400" b="1" kern="0" dirty="0" smtClean="0">
                  <a:ea typeface="ＭＳ Ｐゴシック" pitchFamily="34" charset="-128"/>
                </a:rPr>
                <a:t>IP</a:t>
              </a:r>
            </a:p>
          </p:txBody>
        </p:sp>
        <p:sp>
          <p:nvSpPr>
            <p:cNvPr id="31" name="Left Brace 73"/>
            <p:cNvSpPr>
              <a:spLocks/>
            </p:cNvSpPr>
            <p:nvPr/>
          </p:nvSpPr>
          <p:spPr bwMode="auto">
            <a:xfrm rot="7881182">
              <a:off x="4075715" y="2301620"/>
              <a:ext cx="132540" cy="2005280"/>
            </a:xfrm>
            <a:prstGeom prst="leftBrace">
              <a:avLst>
                <a:gd name="adj1" fmla="val 33832"/>
                <a:gd name="adj2" fmla="val 50000"/>
              </a:avLst>
            </a:prstGeom>
            <a:noFill/>
            <a:ln w="1270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32" name="Content Placeholder 1"/>
            <p:cNvSpPr txBox="1">
              <a:spLocks/>
            </p:cNvSpPr>
            <p:nvPr/>
          </p:nvSpPr>
          <p:spPr bwMode="auto">
            <a:xfrm rot="2521958">
              <a:off x="3621357" y="2855363"/>
              <a:ext cx="1487521" cy="45719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200" b="1" kern="0" dirty="0" smtClean="0">
                  <a:ea typeface="ＭＳ Ｐゴシック" pitchFamily="34" charset="-128"/>
                </a:rPr>
                <a:t>Tune trombone &amp; Straight FODOs</a:t>
              </a:r>
            </a:p>
          </p:txBody>
        </p:sp>
        <p:sp>
          <p:nvSpPr>
            <p:cNvPr id="33" name="Content Placeholder 1"/>
            <p:cNvSpPr txBox="1">
              <a:spLocks/>
            </p:cNvSpPr>
            <p:nvPr/>
          </p:nvSpPr>
          <p:spPr bwMode="auto">
            <a:xfrm>
              <a:off x="5953447" y="3872950"/>
              <a:ext cx="1447833" cy="30003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600" b="1" i="1" kern="0" dirty="0" smtClean="0">
                  <a:solidFill>
                    <a:srgbClr val="5F5F5F"/>
                  </a:solidFill>
                  <a:ea typeface="ＭＳ Ｐゴシック" pitchFamily="34" charset="-128"/>
                </a:rPr>
                <a:t>Future 2</a:t>
              </a:r>
              <a:r>
                <a:rPr lang="en-US" altLang="en-US" sz="1600" b="1" i="1" kern="0" baseline="30000" dirty="0" smtClean="0">
                  <a:solidFill>
                    <a:srgbClr val="5F5F5F"/>
                  </a:solidFill>
                  <a:ea typeface="ＭＳ Ｐゴシック" pitchFamily="34" charset="-128"/>
                </a:rPr>
                <a:t>nd</a:t>
              </a:r>
              <a:r>
                <a:rPr lang="en-US" altLang="en-US" sz="1600" b="1" i="1" kern="0" dirty="0" smtClean="0">
                  <a:solidFill>
                    <a:srgbClr val="5F5F5F"/>
                  </a:solidFill>
                  <a:ea typeface="ＭＳ Ｐゴシック" pitchFamily="34" charset="-128"/>
                </a:rPr>
                <a:t> IP</a:t>
              </a:r>
            </a:p>
          </p:txBody>
        </p:sp>
        <p:sp>
          <p:nvSpPr>
            <p:cNvPr id="34" name="Down Arrow 33"/>
            <p:cNvSpPr>
              <a:spLocks noChangeArrowheads="1"/>
            </p:cNvSpPr>
            <p:nvPr/>
          </p:nvSpPr>
          <p:spPr bwMode="auto">
            <a:xfrm rot="2989015">
              <a:off x="5688330" y="4006292"/>
              <a:ext cx="169863" cy="668353"/>
            </a:xfrm>
            <a:prstGeom prst="downArrow">
              <a:avLst>
                <a:gd name="adj1" fmla="val 50000"/>
                <a:gd name="adj2" fmla="val 49997"/>
              </a:avLst>
            </a:prstGeom>
            <a:solidFill>
              <a:srgbClr val="5F5F5F"/>
            </a:solidFill>
            <a:ln>
              <a:noFill/>
            </a:ln>
            <a:effectLst>
              <a:outerShdw dist="23000" dir="5400000" rotWithShape="0">
                <a:srgbClr val="000000">
                  <a:alpha val="34999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sp>
          <p:nvSpPr>
            <p:cNvPr id="35" name="Content Placeholder 1"/>
            <p:cNvSpPr txBox="1">
              <a:spLocks/>
            </p:cNvSpPr>
            <p:nvPr/>
          </p:nvSpPr>
          <p:spPr bwMode="auto">
            <a:xfrm rot="2194111">
              <a:off x="2743449" y="2169564"/>
              <a:ext cx="1119213" cy="331788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SzTx/>
                <a:buFontTx/>
                <a:buNone/>
                <a:defRPr/>
              </a:pPr>
              <a:r>
                <a:rPr lang="en-US" altLang="en-US" sz="1300" kern="0" dirty="0" smtClean="0">
                  <a:solidFill>
                    <a:schemeClr val="bg1">
                      <a:lumMod val="50000"/>
                    </a:schemeClr>
                  </a:solidFill>
                  <a:ea typeface="ＭＳ Ｐゴシック" pitchFamily="34" charset="-128"/>
                </a:rPr>
                <a:t>Spin rotator</a:t>
              </a:r>
            </a:p>
          </p:txBody>
        </p:sp>
        <p:sp>
          <p:nvSpPr>
            <p:cNvPr id="36" name="Left Brace 63"/>
            <p:cNvSpPr>
              <a:spLocks/>
            </p:cNvSpPr>
            <p:nvPr/>
          </p:nvSpPr>
          <p:spPr bwMode="auto">
            <a:xfrm rot="7491457">
              <a:off x="3024612" y="2115501"/>
              <a:ext cx="132540" cy="612648"/>
            </a:xfrm>
            <a:prstGeom prst="leftBrace">
              <a:avLst>
                <a:gd name="adj1" fmla="val 33812"/>
                <a:gd name="adj2" fmla="val 50000"/>
              </a:avLst>
            </a:prstGeom>
            <a:noFill/>
            <a:ln w="12700" algn="ctr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37" name="Content Placeholder 1"/>
            <p:cNvSpPr txBox="1">
              <a:spLocks/>
            </p:cNvSpPr>
            <p:nvPr/>
          </p:nvSpPr>
          <p:spPr bwMode="auto">
            <a:xfrm rot="2050658">
              <a:off x="5466074" y="5184223"/>
              <a:ext cx="1100162" cy="31591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50000"/>
                <a:buFontTx/>
                <a:buBlip>
                  <a:blip r:embed="rId3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Tx/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itchFamily="34" charset="-128"/>
                  <a:cs typeface="Arial" panose="020B0604020202020204" pitchFamily="34" charset="0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4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 algn="ctr">
                <a:buSzTx/>
                <a:buFontTx/>
                <a:buNone/>
                <a:defRPr/>
              </a:pPr>
              <a:r>
                <a:rPr lang="en-US" altLang="en-US" sz="1300" kern="0" dirty="0" smtClean="0">
                  <a:solidFill>
                    <a:schemeClr val="bg1">
                      <a:lumMod val="50000"/>
                    </a:schemeClr>
                  </a:solidFill>
                  <a:ea typeface="ＭＳ Ｐゴシック" pitchFamily="34" charset="-128"/>
                </a:rPr>
                <a:t>Spin rotator</a:t>
              </a:r>
            </a:p>
          </p:txBody>
        </p:sp>
        <p:sp>
          <p:nvSpPr>
            <p:cNvPr id="38" name="Left Brace 63"/>
            <p:cNvSpPr>
              <a:spLocks/>
            </p:cNvSpPr>
            <p:nvPr/>
          </p:nvSpPr>
          <p:spPr bwMode="auto">
            <a:xfrm rot="-3376377">
              <a:off x="6026165" y="4917299"/>
              <a:ext cx="132540" cy="612648"/>
            </a:xfrm>
            <a:prstGeom prst="leftBrace">
              <a:avLst>
                <a:gd name="adj1" fmla="val 33812"/>
                <a:gd name="adj2" fmla="val 50000"/>
              </a:avLst>
            </a:prstGeom>
            <a:noFill/>
            <a:ln w="12700" algn="ctr">
              <a:solidFill>
                <a:srgbClr val="5F5F5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eaVert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" panose="02020603050405020304" pitchFamily="18" charset="0"/>
                <a:ea typeface="ＭＳ Ｐゴシック" panose="020B0600070205080204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49551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2" id="{4AE2FC95-A5E5-3643-8E3A-0023C4FA7AB8}" vid="{392C943E-8A62-644E-B27A-990028042D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EIC-powerpoint3</Template>
  <TotalTime>1540</TotalTime>
  <Words>1391</Words>
  <Application>Microsoft Office PowerPoint</Application>
  <PresentationFormat>On-screen Show (4:3)</PresentationFormat>
  <Paragraphs>592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ＭＳ Ｐゴシック</vt:lpstr>
      <vt:lpstr>ＭＳ Ｐゴシック</vt:lpstr>
      <vt:lpstr>Arial</vt:lpstr>
      <vt:lpstr>Calibri</vt:lpstr>
      <vt:lpstr>Cambria Math</vt:lpstr>
      <vt:lpstr>Corbel</vt:lpstr>
      <vt:lpstr>PingFangSC-Regular</vt:lpstr>
      <vt:lpstr>Symbol</vt:lpstr>
      <vt:lpstr>Times</vt:lpstr>
      <vt:lpstr>Times New Roman</vt:lpstr>
      <vt:lpstr>Wingdings</vt:lpstr>
      <vt:lpstr>Office Theme</vt:lpstr>
      <vt:lpstr>Bitmap Image</vt:lpstr>
      <vt:lpstr>Equation</vt:lpstr>
      <vt:lpstr>Jefferson Lab’s EIC Design</vt:lpstr>
      <vt:lpstr>JLEIC Collaboration</vt:lpstr>
      <vt:lpstr>Outline</vt:lpstr>
      <vt:lpstr>JLEIC Layout</vt:lpstr>
      <vt:lpstr>Key Design Concepts</vt:lpstr>
      <vt:lpstr>JLEIC Energy Reach and Luminosity</vt:lpstr>
      <vt:lpstr>JLEIC Parameters (3T option)</vt:lpstr>
      <vt:lpstr>12 GeV CEBAF as Injector</vt:lpstr>
      <vt:lpstr>Electron Collider Ring Layout</vt:lpstr>
      <vt:lpstr>Electron Beam</vt:lpstr>
      <vt:lpstr>Electron Beam Dynamics</vt:lpstr>
      <vt:lpstr>Electron Polarization</vt:lpstr>
      <vt:lpstr>Ion Injector Complex Overview</vt:lpstr>
      <vt:lpstr>JLEIC Injector Linac Design</vt:lpstr>
      <vt:lpstr>Booster</vt:lpstr>
      <vt:lpstr>Ion Collider Ring Layout</vt:lpstr>
      <vt:lpstr>Ion Beam Dynamics</vt:lpstr>
      <vt:lpstr>Ion Polarization</vt:lpstr>
      <vt:lpstr>Start-to-End Proton Acceleration in Ion Collider Ring</vt:lpstr>
      <vt:lpstr>Start-to-End Deuteron Acceleration in Ion Collider Ring</vt:lpstr>
      <vt:lpstr>3D Spin Rotator in Ion Collider Ring</vt:lpstr>
      <vt:lpstr>Crab Crossing</vt:lpstr>
      <vt:lpstr>Crab Crossing Scheme of JLEIC</vt:lpstr>
      <vt:lpstr>Multi-Step Cooling Scheme</vt:lpstr>
      <vt:lpstr>Cooling Ring Fed by ERL</vt:lpstr>
      <vt:lpstr>Interaction Region Concept</vt:lpstr>
      <vt:lpstr>Detector Region</vt:lpstr>
      <vt:lpstr>Conclus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AND OVERVIEW</dc:title>
  <dc:creator>morozov</dc:creator>
  <cp:lastModifiedBy>morozov</cp:lastModifiedBy>
  <cp:revision>136</cp:revision>
  <dcterms:created xsi:type="dcterms:W3CDTF">2018-03-13T17:56:41Z</dcterms:created>
  <dcterms:modified xsi:type="dcterms:W3CDTF">2018-04-14T22:50:39Z</dcterms:modified>
</cp:coreProperties>
</file>